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1A02D197"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spread or ‘</w:t>
      </w:r>
      <w:proofErr w:type="spellStart"/>
      <w:r w:rsidR="006747D3">
        <w:rPr>
          <w:rFonts w:eastAsia="Times New Roman" w:cs="Times New Roman"/>
          <w:color w:val="222222"/>
          <w:sz w:val="24"/>
          <w:szCs w:val="24"/>
        </w:rPr>
        <w:t>vig</w:t>
      </w:r>
      <w:proofErr w:type="spellEnd"/>
      <w:r w:rsidR="006747D3">
        <w:rPr>
          <w:rFonts w:eastAsia="Times New Roman" w:cs="Times New Roman"/>
          <w:color w:val="222222"/>
          <w:sz w:val="24"/>
          <w:szCs w:val="24"/>
        </w:rPr>
        <w:t>’</w:t>
      </w:r>
      <w:r w:rsidR="00626FCF">
        <w:rPr>
          <w:rFonts w:eastAsia="Times New Roman" w:cs="Times New Roman"/>
          <w:color w:val="222222"/>
          <w:sz w:val="24"/>
          <w:szCs w:val="24"/>
        </w:rPr>
        <w:t xml:space="preserve">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B63AE">
        <w:rPr>
          <w:rFonts w:eastAsia="Times New Roman" w:cs="Times New Roman"/>
          <w:color w:val="222222"/>
          <w:sz w:val="24"/>
          <w:szCs w:val="24"/>
        </w:rPr>
        <w:t xml:space="preserve">invest in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552A7D" w:rsidRPr="00D706A8">
        <w:rPr>
          <w:rFonts w:eastAsia="Times New Roman" w:cs="Times New Roman"/>
          <w:color w:val="222222"/>
          <w:sz w:val="24"/>
          <w:szCs w:val="24"/>
        </w:rPr>
        <w:t xml:space="preserve">liquidity to support </w:t>
      </w:r>
      <w:r w:rsidR="006747D3">
        <w:rPr>
          <w:rFonts w:eastAsia="Times New Roman" w:cs="Times New Roman"/>
          <w:color w:val="222222"/>
          <w:sz w:val="24"/>
          <w:szCs w:val="24"/>
        </w:rPr>
        <w:t xml:space="preserve">an unlimited amount of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 is</w:t>
      </w:r>
      <w:r w:rsidR="009A624C">
        <w:rPr>
          <w:rFonts w:eastAsia="Times New Roman" w:cs="Times New Roman"/>
          <w:color w:val="222222"/>
          <w:sz w:val="24"/>
          <w:szCs w:val="24"/>
        </w:rPr>
        <w:t xml:space="preserve"> completely on the blockchain administered by pseudonymous agents; it is</w:t>
      </w:r>
      <w:r w:rsidR="00552A7D">
        <w:rPr>
          <w:rFonts w:eastAsia="Times New Roman" w:cs="Times New Roman"/>
          <w:color w:val="222222"/>
          <w:sz w:val="24"/>
          <w:szCs w:val="24"/>
        </w:rPr>
        <w:t xml:space="preserve"> immutable, </w:t>
      </w:r>
      <w:r w:rsidR="006747D3">
        <w:rPr>
          <w:rFonts w:eastAsia="Times New Roman" w:cs="Times New Roman"/>
          <w:color w:val="222222"/>
          <w:sz w:val="24"/>
          <w:szCs w:val="24"/>
        </w:rPr>
        <w:t>permissionless</w:t>
      </w:r>
      <w:r w:rsidR="00552A7D">
        <w:rPr>
          <w:rFonts w:eastAsia="Times New Roman" w:cs="Times New Roman"/>
          <w:color w:val="222222"/>
          <w:sz w:val="24"/>
          <w:szCs w:val="24"/>
        </w:rPr>
        <w:t xml:space="preserve"> and decentralized, providing a convenient way for sports bettors to bet on </w:t>
      </w:r>
      <w:r w:rsidR="004E7FDE">
        <w:rPr>
          <w:rFonts w:eastAsia="Times New Roman" w:cs="Times New Roman"/>
          <w:color w:val="222222"/>
          <w:sz w:val="24"/>
          <w:szCs w:val="24"/>
        </w:rPr>
        <w:t>prominent events</w:t>
      </w:r>
      <w:r w:rsidR="00626FCF">
        <w:rPr>
          <w:rFonts w:eastAsia="Times New Roman" w:cs="Times New Roman"/>
          <w:color w:val="222222"/>
          <w:sz w:val="24"/>
          <w:szCs w:val="24"/>
        </w:rPr>
        <w:t xml:space="preserve"> where the odds are relatively fixed early in the week.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51309D4C" w:rsidR="008B63AE" w:rsidRDefault="00A07E3C" w:rsidP="00757992">
      <w:r>
        <w:t xml:space="preserve">Sports betting is ideally suited for a completely on-chain smart contract. </w:t>
      </w:r>
      <w:r w:rsidR="006E1F75">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2"/>
      </w:r>
      <w:r w:rsidR="00246E48">
        <w:t xml:space="preserve"> </w:t>
      </w:r>
      <w:r w:rsidR="004330C6">
        <w:t xml:space="preserve">Bettors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cross margined for the house, </w:t>
      </w:r>
      <w:r w:rsidR="00F12F99">
        <w:t>permissionless</w:t>
      </w:r>
      <w:r w:rsidR="00E945C1">
        <w:t xml:space="preserve"> </w:t>
      </w:r>
      <w:r w:rsidR="00F12F99">
        <w:t>and</w:t>
      </w:r>
      <w:r w:rsidR="004330C6">
        <w:t xml:space="preserve"> </w:t>
      </w:r>
      <w:r w:rsidR="00246E48">
        <w:t>secure</w:t>
      </w:r>
      <w:r w:rsidR="004330C6">
        <w:t xml:space="preserve">. </w:t>
      </w:r>
    </w:p>
    <w:p w14:paraId="52729DC3" w14:textId="05678C11" w:rsidR="00A44D84" w:rsidRDefault="0044251B" w:rsidP="00B164B9">
      <w:r>
        <w:t xml:space="preserve">The </w:t>
      </w:r>
      <w:r w:rsidR="00336EF1">
        <w:t xml:space="preserve">only agent </w:t>
      </w:r>
      <w:r w:rsidR="00CB005F">
        <w:t>who can</w:t>
      </w:r>
      <w:r w:rsidR="00336EF1">
        <w:t xml:space="preserve"> cheat is the oracle</w:t>
      </w:r>
      <w:r w:rsidR="00CB005F">
        <w:t xml:space="preserve">. Given accurate odds and results, the LPs are bettor actions cannot affect these data, as the contract’s internal accounting applies that information to the LPs and bettors. data </w:t>
      </w:r>
      <w:r w:rsidR="00336EF1">
        <w:t>and here the key is creating an</w:t>
      </w:r>
      <w:r>
        <w:t xml:space="preserve"> incentive compatib</w:t>
      </w:r>
      <w:r w:rsidR="00336EF1">
        <w:t xml:space="preserve">le </w:t>
      </w:r>
      <w:r w:rsidR="00D62D5E">
        <w:t>contract</w:t>
      </w:r>
      <w:r w:rsidR="00336EF1">
        <w:t xml:space="preserve">. </w:t>
      </w:r>
      <w:r w:rsidR="00261EB4">
        <w:t>The first key is simplicity</w:t>
      </w:r>
      <w:r>
        <w:t xml:space="preserve">. </w:t>
      </w:r>
      <w:r w:rsidR="00B164B9">
        <w:t xml:space="preserve">By </w:t>
      </w:r>
      <w:r w:rsidR="008E4A68">
        <w:t>restricting</w:t>
      </w:r>
      <w:r w:rsidR="00B164B9">
        <w:t xml:space="preserve"> the </w:t>
      </w:r>
      <w:proofErr w:type="spellStart"/>
      <w:r w:rsidR="00B164B9">
        <w:t>dapp’s</w:t>
      </w:r>
      <w:proofErr w:type="spellEnd"/>
      <w:r w:rsidR="00B164B9">
        <w:t xml:space="preserve"> focus</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r w:rsidR="006747D3">
        <w:t xml:space="preserve">With at most one data submission a day to </w:t>
      </w:r>
      <w:r w:rsidR="006C4A36">
        <w:t>evaluate and</w:t>
      </w:r>
      <w:r w:rsidR="006747D3">
        <w:t xml:space="preserve"> given 12 hours from the time of submission before a vote can be tallied,</w:t>
      </w:r>
      <w:r w:rsidR="00CB005F">
        <w:t xml:space="preserve"> oracle</w:t>
      </w:r>
      <w:r w:rsidR="006747D3">
        <w:t xml:space="preserve"> token holders </w:t>
      </w:r>
      <w:r w:rsidR="00CB005F">
        <w:t xml:space="preserve">will not be surprised or overwhelmed by the data they are responsible for evaluating. </w:t>
      </w:r>
      <w:r w:rsidR="002D34F0">
        <w:t>A cheat would be obvious</w:t>
      </w:r>
      <w:r w:rsidR="006747D3">
        <w:t xml:space="preserve"> in this contract,</w:t>
      </w:r>
      <w:r w:rsidR="002D34F0">
        <w:t xml:space="preserve"> </w:t>
      </w:r>
      <w:r w:rsidR="006C4A36">
        <w:t xml:space="preserve">and any users seeing such a cheat would rationally avoid such a contract, </w:t>
      </w:r>
      <w:r w:rsidR="002D34F0">
        <w:t xml:space="preserve">making the present value of </w:t>
      </w:r>
      <w:r w:rsidR="006747D3">
        <w:t xml:space="preserve">the oracle token </w:t>
      </w:r>
      <w:r w:rsidR="002D34F0">
        <w:t>zero</w:t>
      </w:r>
      <w:r w:rsidR="00F371CB">
        <w:t xml:space="preserve">  (see Appendix for an outline of cheat scenarios)</w:t>
      </w:r>
      <w:r w:rsidR="002D34F0">
        <w:t xml:space="preserve">. This </w:t>
      </w:r>
      <w:r w:rsidR="006C4A36">
        <w:t>is</w:t>
      </w:r>
      <w:r w:rsidR="002D34F0">
        <w:t xml:space="preserve"> a ‘</w:t>
      </w:r>
      <w:r w:rsidR="006C4A36">
        <w:t xml:space="preserve">grim </w:t>
      </w:r>
      <w:r w:rsidR="002D34F0">
        <w:t>trigger strategy’ equilibrium, where players i</w:t>
      </w:r>
      <w:r w:rsidR="002D34F0" w:rsidRPr="002D34F0">
        <w:t>nitially cooperate but punishes the opponent if a defection (i.e., the trigger) is observed.</w:t>
      </w:r>
      <w:r w:rsidR="002D34F0">
        <w:t xml:space="preserve"> </w:t>
      </w:r>
    </w:p>
    <w:p w14:paraId="074A6923" w14:textId="77777777" w:rsidR="007F64B4" w:rsidRDefault="00B164B9" w:rsidP="00B164B9">
      <w:r>
        <w:t>The second key</w:t>
      </w:r>
      <w:r w:rsidR="00A44D84">
        <w:t xml:space="preserve"> to making the contract incentive compatible</w:t>
      </w:r>
      <w:r>
        <w:t xml:space="preserve"> is the oracle</w:t>
      </w:r>
      <w:r w:rsidR="008E4A68">
        <w:t xml:space="preserve">’s </w:t>
      </w:r>
      <w:r w:rsidR="00CB005F">
        <w:t>focus on voting and scale</w:t>
      </w:r>
      <w:r w:rsidR="008E4A68">
        <w:t xml:space="preserve">. </w:t>
      </w:r>
      <w:r w:rsidR="00DA36BD">
        <w:t>Token holders only earn dividends if they vote on data submissions.</w:t>
      </w:r>
      <w:r w:rsidR="00CB005F">
        <w:rPr>
          <w:rStyle w:val="FootnoteReference"/>
        </w:rPr>
        <w:footnoteReference w:id="3"/>
      </w:r>
      <w:r w:rsidR="00DA36BD">
        <w:t xml:space="preserve"> </w:t>
      </w:r>
      <w:r w:rsidR="002D34F0">
        <w:t>For example, if a token holder vote</w:t>
      </w:r>
      <w:r w:rsidR="00CB005F">
        <w:t>d</w:t>
      </w:r>
      <w:r w:rsidR="002D34F0">
        <w:t xml:space="preserve"> on 50% of the data proposals, she would receive half of her potential revenue. </w:t>
      </w:r>
      <w:r w:rsidR="00C86E70">
        <w:t xml:space="preserve">The cost of a meaningful data evaluation are relatively fixed, however, comprising mainly time and attention. </w:t>
      </w:r>
      <w:r w:rsidR="00AD31EB">
        <w:t xml:space="preserve">For a small token holder the rational strategy would be to automate a vote </w:t>
      </w:r>
      <w:r w:rsidR="00C86E70">
        <w:t xml:space="preserve">to ensure </w:t>
      </w:r>
      <w:r w:rsidR="00AD31EB">
        <w:t xml:space="preserve">100% of her potential revenue, but this willful ignorance creates an attack surface. To minimize this tendency, all token voters need at least 10% of the lifetime supply to deposit and vote on the oracle contract. This creates an incentive for </w:t>
      </w:r>
      <w:r w:rsidR="00C86E70">
        <w:t>smaller token holders</w:t>
      </w:r>
      <w:r w:rsidR="00AD31EB">
        <w:t xml:space="preserve"> to create or join a </w:t>
      </w:r>
      <w:r w:rsidR="00232EF3">
        <w:t xml:space="preserve">‘vault,’ </w:t>
      </w:r>
      <w:r w:rsidR="00AD31EB">
        <w:t xml:space="preserve">where the </w:t>
      </w:r>
      <w:r w:rsidR="006747D3">
        <w:t>vault administrator</w:t>
      </w:r>
      <w:r w:rsidR="00AD31EB">
        <w:t xml:space="preserve"> can charge a </w:t>
      </w:r>
      <w:r w:rsidR="006C4A36">
        <w:t xml:space="preserve">palatable </w:t>
      </w:r>
      <w:r w:rsidR="00AD31EB">
        <w:t xml:space="preserve">fee </w:t>
      </w:r>
      <w:r w:rsidR="006C4A36">
        <w:t xml:space="preserve">for his services because he amortizes his time and effort costs across many token holders. </w:t>
      </w:r>
    </w:p>
    <w:p w14:paraId="6AD07B8F" w14:textId="150E134D" w:rsidR="00337CBA" w:rsidRDefault="00C86E70" w:rsidP="00B164B9">
      <w:r>
        <w:t xml:space="preserve">A permissionless vault makes it </w:t>
      </w:r>
      <w:r w:rsidR="007F64B4">
        <w:t xml:space="preserve">impossible </w:t>
      </w:r>
      <w:r>
        <w:t xml:space="preserve">for its depositors to </w:t>
      </w:r>
      <w:r w:rsidR="007F64B4">
        <w:t xml:space="preserve">know with certainty about any </w:t>
      </w:r>
      <w:r>
        <w:t>conspiracy the vault administrator might contemplate</w:t>
      </w:r>
      <w:r w:rsidR="007F64B4">
        <w:t xml:space="preserve">. A rational cheating administrator would not apprise them, as it would only </w:t>
      </w:r>
      <w:r w:rsidR="00337CBA">
        <w:t xml:space="preserve">dilute their payout, and provide damning evidence for legal and extra-legal prosecution. A </w:t>
      </w:r>
      <w:r w:rsidR="007F64B4">
        <w:t xml:space="preserve">token depositor </w:t>
      </w:r>
      <w:r w:rsidR="00337CBA">
        <w:t xml:space="preserve">would want their admin to be honest to maximize their token value. </w:t>
      </w:r>
      <w:r w:rsidR="007F64B4">
        <w:t xml:space="preserve">The equilibrium solution would be for the vault administrator to charge a fee that </w:t>
      </w:r>
      <w:r w:rsidR="00337CBA">
        <w:t xml:space="preserve">gives the admin a sufficient incentive to not partake in a cheating conspiracy. The more the oracle can minimize their costs, the cheaper they can offer these services. </w:t>
      </w:r>
    </w:p>
    <w:p w14:paraId="263BF3DF" w14:textId="5AD2D87E" w:rsidR="00337CBA" w:rsidRDefault="00337CBA" w:rsidP="00B164B9">
      <w:r>
        <w:t xml:space="preserve">The SDK provides tools that make being an oracle very cheap, so the real cost for vault depositors is for aligning incentives, not covering a costly expenses. </w:t>
      </w:r>
    </w:p>
    <w:p w14:paraId="741D23B7" w14:textId="078740E0" w:rsidR="00C86E70" w:rsidRDefault="007F64B4" w:rsidP="00B164B9">
      <w:r>
        <w:t xml:space="preserve">balances the token holder incentive to have an honest administrator, with their incentive to maximize their net revenue. </w:t>
      </w:r>
    </w:p>
    <w:p w14:paraId="5A8F434E" w14:textId="4E4CD1E5" w:rsidR="005C1F54" w:rsidRDefault="00C86E70" w:rsidP="00B164B9">
      <w:r>
        <w:lastRenderedPageBreak/>
        <w:t xml:space="preserve">token holders and vault administrator would have many incentive </w:t>
      </w:r>
      <w:proofErr w:type="spellStart"/>
      <w:r>
        <w:t>proble</w:t>
      </w:r>
      <w:proofErr w:type="spellEnd"/>
    </w:p>
    <w:p w14:paraId="63C2E139" w14:textId="1E5F0984" w:rsidR="003632A5" w:rsidRDefault="003632A5" w:rsidP="00B164B9">
      <w:r>
        <w:t xml:space="preserve">US citizens and residents cannot </w:t>
      </w:r>
      <w:r w:rsidR="00342162">
        <w:t xml:space="preserve">advertise, administer, or provide liquidity to </w:t>
      </w:r>
      <w:r>
        <w:t xml:space="preserve">a permissionless sportsbook. </w:t>
      </w:r>
      <w:r w:rsidR="0084332C">
        <w:t>However, crypto is worldwide, and the US represents only 4% of the world’s population. Statistically, there are many millions who can fulfill these roles legally. With cross-margining and a fixed spread, the book does not need a large amount of capital</w:t>
      </w:r>
      <w:r w:rsidR="00E620F9">
        <w:t xml:space="preserve"> that only a developed country like America can provide. </w:t>
      </w:r>
    </w:p>
    <w:p w14:paraId="5C38B3D0" w14:textId="0B952A37" w:rsidR="00342162" w:rsidRDefault="00947E83" w:rsidP="00B164B9">
      <w:r>
        <w:t xml:space="preserve">Retail sports bettors </w:t>
      </w:r>
      <w:r w:rsidR="003632A5">
        <w:t xml:space="preserve">have never been prosecuted for using unsanctioned betting sites, but banks and credit card companies often block users whose funds are tracked to betting sites. If an American bets a small amount of money, however, there are </w:t>
      </w:r>
      <w:r w:rsidR="00672B05">
        <w:t>many</w:t>
      </w:r>
      <w:r w:rsidR="003632A5">
        <w:t xml:space="preserve"> methods to avoid tracing (e</w:t>
      </w:r>
      <w:proofErr w:type="spellStart"/>
      <w:r w:rsidR="003632A5">
        <w:t>g</w:t>
      </w:r>
      <w:proofErr w:type="spellEnd"/>
      <w:r w:rsidR="003632A5">
        <w:t xml:space="preserve">, if you buy a couple hundred </w:t>
      </w:r>
      <w:proofErr w:type="spellStart"/>
      <w:r w:rsidR="003632A5">
        <w:t>dollars worth</w:t>
      </w:r>
      <w:proofErr w:type="spellEnd"/>
      <w:r w:rsidR="003632A5">
        <w:t xml:space="preserve"> of online goods or services a year</w:t>
      </w:r>
      <w:r w:rsidR="00672B05">
        <w:t xml:space="preserve"> using crypto</w:t>
      </w:r>
      <w:r w:rsidR="003632A5">
        <w:t>, your winning</w:t>
      </w:r>
      <w:r w:rsidR="00672B05">
        <w:t>s</w:t>
      </w:r>
      <w:r w:rsidR="003632A5">
        <w:t xml:space="preserve"> would never need to </w:t>
      </w:r>
      <w:r w:rsidR="00672B05">
        <w:t>translate into fiat</w:t>
      </w:r>
      <w:r w:rsidR="003632A5">
        <w:t xml:space="preserve">). </w:t>
      </w:r>
    </w:p>
    <w:p w14:paraId="40C41E43" w14:textId="1B6012DD" w:rsidR="00903B06" w:rsidRPr="001C42DC" w:rsidRDefault="00903B06" w:rsidP="00903B06">
      <w:r>
        <w:t xml:space="preserve">Sports betting is a competitive market, so the standard 4.5% </w:t>
      </w:r>
      <w:proofErr w:type="spellStart"/>
      <w:r>
        <w:t>vig</w:t>
      </w:r>
      <w:proofErr w:type="spellEnd"/>
      <w:r>
        <w:t xml:space="preserve"> reflects an equilibrium balancing the demands of bettors and bookies as opposed to monopoly power. By taking the standard </w:t>
      </w:r>
      <w:proofErr w:type="spellStart"/>
      <w:r>
        <w:t>vig</w:t>
      </w:r>
      <w:proofErr w:type="spellEnd"/>
      <w:r>
        <w:t xml:space="preserve"> as a </w:t>
      </w:r>
      <w:r w:rsidR="00232EF3">
        <w:t>given,</w:t>
      </w:r>
      <w:r>
        <w:t xml:space="preserve"> we remove naive schemes that in theory are less costly but in practice create failed markets (e.g., Augur). The hassle-free ability to bet or be the house should be sufficient to make it a dominant alternative for many sports bettors.</w:t>
      </w:r>
    </w:p>
    <w:p w14:paraId="7810E10D" w14:textId="6156F08A" w:rsidR="00903B06" w:rsidRDefault="00903B06" w:rsidP="00757992">
      <w:r>
        <w:t xml:space="preserve">The relative stability of sporting event odds compared to the </w:t>
      </w:r>
      <w:proofErr w:type="spellStart"/>
      <w:r>
        <w:t>vig</w:t>
      </w:r>
      <w:proofErr w:type="spellEnd"/>
      <w:r>
        <w:t xml:space="preserve"> allows for a high-latency oracle that would never work for swapping tokens. Given the </w:t>
      </w:r>
      <w:r w:rsidR="00E12387">
        <w:t xml:space="preserve">daily stock index volatility of 1%, it would be like if the bid-ask spread </w:t>
      </w:r>
      <w:r w:rsidR="00D623B5">
        <w:t xml:space="preserve">on the S&amp;P500 ETF was </w:t>
      </w:r>
      <w:r w:rsidR="00E12387">
        <w:t xml:space="preserve">5%. Adverse selection would lower profits as opposed to arbitraging the market makers. </w:t>
      </w:r>
      <w:r>
        <w:t>In practice, the closing line and opening lines for NFL betting are statistically identical</w:t>
      </w:r>
      <w:r w:rsidR="00E12387">
        <w:t>, implying it is just as likely the closing line contains bettor fads as opposed to better information.</w:t>
      </w:r>
    </w:p>
    <w:p w14:paraId="328EE973" w14:textId="1AD88698" w:rsidR="00A07E3C" w:rsidRDefault="00A07E3C" w:rsidP="00757992">
      <w:r w:rsidRPr="00A206C1">
        <w:t xml:space="preserve">There are three types of </w:t>
      </w:r>
      <w:proofErr w:type="spellStart"/>
      <w:r w:rsidR="00D81FF8" w:rsidRPr="00E8654A">
        <w:rPr>
          <w:i/>
          <w:iCs/>
        </w:rPr>
        <w:t>AvaxSportsBook</w:t>
      </w:r>
      <w:proofErr w:type="spellEnd"/>
      <w:r w:rsidR="00D81FF8">
        <w:t xml:space="preserve"> (hereafter, </w:t>
      </w:r>
      <w:r w:rsidR="006F6AE8" w:rsidRPr="00E8654A">
        <w:rPr>
          <w:b/>
          <w:bCs/>
        </w:rPr>
        <w:t>ASB</w:t>
      </w:r>
      <w:r w:rsidR="00D81FF8">
        <w:t>)</w:t>
      </w:r>
      <w:r w:rsidR="006F6AE8">
        <w:t xml:space="preserve"> </w:t>
      </w:r>
      <w:r w:rsidRPr="00A206C1">
        <w:t>contract users</w:t>
      </w:r>
      <w:r>
        <w:t xml:space="preserve">: bettors, liquidity providers, and </w:t>
      </w:r>
      <w:r w:rsidR="00A432DB">
        <w:t>the</w:t>
      </w:r>
      <w:r>
        <w:t xml:space="preserve"> oracle</w:t>
      </w:r>
      <w:r w:rsidR="00A432DB">
        <w:t xml:space="preserve"> collective</w:t>
      </w:r>
      <w:r>
        <w:t xml:space="preserve">. </w:t>
      </w:r>
      <w:r w:rsidR="002D6DBE">
        <w:t xml:space="preserve">The total </w:t>
      </w:r>
      <w:proofErr w:type="spellStart"/>
      <w:r w:rsidR="002D6DBE">
        <w:t>vig</w:t>
      </w:r>
      <w:proofErr w:type="spellEnd"/>
      <w:r w:rsidR="002D6DBE">
        <w:t xml:space="preserve"> is split evenly between the oracle and the LPs.</w:t>
      </w:r>
      <w:r w:rsidR="002D6DBE">
        <w:rPr>
          <w:rStyle w:val="FootnoteReference"/>
        </w:rPr>
        <w:footnoteReference w:id="4"/>
      </w:r>
      <w:r w:rsidR="002D6DBE">
        <w:t xml:space="preserve"> </w:t>
      </w:r>
      <w:r>
        <w:t>B</w:t>
      </w:r>
      <w:r w:rsidRPr="00A206C1">
        <w:t>ettors</w:t>
      </w:r>
      <w:r>
        <w:t xml:space="preserve"> can take either side of any regular bet offered, subject to a size constraint </w:t>
      </w:r>
      <w:r w:rsidR="00A432DB">
        <w:t>based on</w:t>
      </w:r>
      <w:r>
        <w:t xml:space="preserve"> the amount of free liquidity provider (LP) capital. </w:t>
      </w:r>
      <w:r w:rsidR="00F12F99">
        <w:t>An oracle token holder submits a slate of matches</w:t>
      </w:r>
      <w:r w:rsidR="00903B06">
        <w:t xml:space="preserve"> </w:t>
      </w:r>
      <w:r w:rsidR="00F12F99">
        <w:t xml:space="preserve">and start times </w:t>
      </w:r>
      <w:r w:rsidR="00903B06">
        <w:t xml:space="preserve">on </w:t>
      </w:r>
      <w:r w:rsidR="002D34F0">
        <w:t>Wednesday or Thursday</w:t>
      </w:r>
      <w:r w:rsidR="00903B06">
        <w:t xml:space="preserve">. The odds are posted </w:t>
      </w:r>
      <w:r w:rsidR="002D34F0">
        <w:t>Friday or Saturday</w:t>
      </w:r>
      <w:r w:rsidR="00903B06">
        <w:t xml:space="preserve"> morning, and then bettors can bet up to the game time</w:t>
      </w:r>
      <w:r w:rsidR="006747D3">
        <w:t>, which is loaded with the schedule in the contract</w:t>
      </w:r>
      <w:r w:rsidR="00903B06">
        <w:t xml:space="preserve">. </w:t>
      </w:r>
      <w:r w:rsidR="00B71841">
        <w:t xml:space="preserve">The weekend’s </w:t>
      </w:r>
      <w:r w:rsidR="00E945C1">
        <w:t>outcomes</w:t>
      </w:r>
      <w:r w:rsidR="00F12F99">
        <w:t xml:space="preserve"> are sent to the contract</w:t>
      </w:r>
      <w:r w:rsidR="00B71841">
        <w:t xml:space="preserve"> the following </w:t>
      </w:r>
      <w:r w:rsidR="002D34F0">
        <w:t>Monday</w:t>
      </w:r>
      <w:r w:rsidR="006747D3">
        <w:t xml:space="preserve"> or </w:t>
      </w:r>
      <w:r w:rsidR="002D34F0">
        <w:t>Tuesday</w:t>
      </w:r>
      <w:r w:rsidR="00F12F99">
        <w:t xml:space="preserve">. </w:t>
      </w:r>
      <w:r w:rsidR="006747D3">
        <w:t xml:space="preserve">Bettors can redeem their bets </w:t>
      </w:r>
      <w:r w:rsidR="00F12F99">
        <w:t>imm</w:t>
      </w:r>
      <w:r w:rsidR="006747D3">
        <w:t>edi</w:t>
      </w:r>
      <w:r w:rsidR="00F12F99">
        <w:t>ately after settlement</w:t>
      </w:r>
      <w:r w:rsidR="00895330">
        <w:t xml:space="preserve">, while LPs cannot withdraw </w:t>
      </w:r>
      <w:r w:rsidR="002D34F0">
        <w:t xml:space="preserve">or fund while betting is active (from when odds are posted and settlement). </w:t>
      </w:r>
    </w:p>
    <w:p w14:paraId="313C4FB8" w14:textId="05181C65" w:rsidR="00E8654A" w:rsidRPr="006B1116" w:rsidRDefault="00DE6D89" w:rsidP="00757992">
      <w:r>
        <w:t>LP exposures</w:t>
      </w:r>
      <w:r w:rsidR="00A07E3C">
        <w:t xml:space="preserve"> are automatically </w:t>
      </w:r>
      <w:r w:rsidR="006F6AE8">
        <w:t>cross margined</w:t>
      </w:r>
      <w:r w:rsidR="00A07E3C">
        <w:t xml:space="preserve"> </w:t>
      </w:r>
      <w:r w:rsidR="00E911CA">
        <w:t>to</w:t>
      </w:r>
      <w:r w:rsidR="00A07E3C">
        <w:t xml:space="preserve"> minimize</w:t>
      </w:r>
      <w:r w:rsidR="00E911CA">
        <w:t xml:space="preserve"> required capital</w:t>
      </w:r>
      <w:r w:rsidR="00A07E3C">
        <w:t xml:space="preserve">. For example, 10 AVAX collateralizes a single bet paying out 10 AVAX, and a contest where the winning payout is 510 AVAX if </w:t>
      </w:r>
      <w:r w:rsidR="000129F4">
        <w:t>a</w:t>
      </w:r>
      <w:r w:rsidR="00A07E3C">
        <w:t xml:space="preserve"> team wins and 500 AVAX if its opponent wins.</w:t>
      </w:r>
      <w:r w:rsidR="00A07E3C">
        <w:rPr>
          <w:rStyle w:val="FootnoteReference"/>
          <w:rFonts w:eastAsia="Times New Roman"/>
          <w:color w:val="222222"/>
        </w:rPr>
        <w:footnoteReference w:id="5"/>
      </w:r>
      <w:r w:rsidR="00A07E3C">
        <w:t xml:space="preserve">  </w:t>
      </w:r>
      <w:r w:rsidR="00246E48">
        <w:t xml:space="preserve">LP capital of </w:t>
      </w:r>
      <w:r w:rsidR="00246E48" w:rsidRPr="007734A2">
        <w:rPr>
          <w:i/>
          <w:iCs/>
        </w:rPr>
        <w:t>X</w:t>
      </w:r>
      <w:r w:rsidR="00246E48">
        <w:t xml:space="preserve"> supports a book of infinite size when bets of size </w:t>
      </w:r>
      <w:r w:rsidR="00246E48" w:rsidRPr="007734A2">
        <w:rPr>
          <w:i/>
          <w:iCs/>
        </w:rPr>
        <w:t>X</w:t>
      </w:r>
      <w:r w:rsidR="00246E48">
        <w:t xml:space="preserve"> are made sequentially. </w:t>
      </w:r>
      <w:r w:rsidR="00A07E3C">
        <w:t xml:space="preserve">The required </w:t>
      </w:r>
      <w:r w:rsidR="007916BE">
        <w:t xml:space="preserve">LP </w:t>
      </w:r>
      <w:r w:rsidR="00A07E3C">
        <w:t xml:space="preserve">capital on any single </w:t>
      </w:r>
      <w:r w:rsidR="007916BE">
        <w:t>event</w:t>
      </w:r>
      <w:r w:rsidR="00A07E3C">
        <w:t xml:space="preserve"> is a function of the </w:t>
      </w:r>
      <w:r w:rsidR="007916BE">
        <w:t xml:space="preserve">maximum </w:t>
      </w:r>
      <w:r w:rsidR="00A07E3C" w:rsidRPr="000129F4">
        <w:rPr>
          <w:i/>
          <w:iCs/>
        </w:rPr>
        <w:t>net</w:t>
      </w:r>
      <w:r w:rsidR="00A07E3C">
        <w:t xml:space="preserve"> payout</w:t>
      </w:r>
      <w:r w:rsidR="00352F11">
        <w:t xml:space="preserve">, which is the payoff on a team </w:t>
      </w:r>
      <w:r w:rsidR="00352F11" w:rsidRPr="00352F11">
        <w:rPr>
          <w:i/>
          <w:iCs/>
        </w:rPr>
        <w:t>minus</w:t>
      </w:r>
      <w:r w:rsidR="00352F11">
        <w:t xml:space="preserve"> the amount bet on its opponent. </w:t>
      </w:r>
      <w:r w:rsidR="000129F4">
        <w:t>A</w:t>
      </w:r>
      <w:r w:rsidR="007916BE">
        <w:t>n adjustable</w:t>
      </w:r>
      <w:r w:rsidR="00A07E3C">
        <w:t xml:space="preserve"> parameter limits how much of this capital can be applied to any one event</w:t>
      </w:r>
      <w:r w:rsidR="000129F4">
        <w:t xml:space="preserve"> so that LP</w:t>
      </w:r>
      <w:r w:rsidR="00E911CA">
        <w:t xml:space="preserve"> exposure to any single event is limited. For example, </w:t>
      </w:r>
      <w:r w:rsidR="000129F4">
        <w:t xml:space="preserve">if </w:t>
      </w:r>
      <w:r w:rsidR="006747D3">
        <w:t>LP capital is</w:t>
      </w:r>
      <w:r w:rsidR="000129F4">
        <w:t xml:space="preserve"> 100 AVAX, a parameter of 10 restricts the net LP liability for any one contest to 10 </w:t>
      </w:r>
      <w:proofErr w:type="spellStart"/>
      <w:r w:rsidR="000129F4">
        <w:t>avax</w:t>
      </w:r>
      <w:proofErr w:type="spellEnd"/>
      <w:r w:rsidR="000129F4">
        <w:t xml:space="preserve">. </w:t>
      </w:r>
      <w:r w:rsidR="00A07E3C">
        <w:t xml:space="preserve"> </w:t>
      </w:r>
    </w:p>
    <w:p w14:paraId="791501B5" w14:textId="677D4FDC" w:rsidR="00C15507" w:rsidRPr="00C15507" w:rsidRDefault="00A07E3C" w:rsidP="001C42DC">
      <w:pPr>
        <w:pStyle w:val="Heading1"/>
      </w:pPr>
      <w:bookmarkStart w:id="2" w:name="_Toc144663825"/>
      <w:r w:rsidRPr="00A206C1">
        <w:lastRenderedPageBreak/>
        <w:t>Oracle I</w:t>
      </w:r>
      <w:r w:rsidR="00C15507">
        <w:t xml:space="preserve">ncentive </w:t>
      </w:r>
      <w:r w:rsidR="00F56983">
        <w:t>Compatibility</w:t>
      </w:r>
      <w:bookmarkEnd w:id="2"/>
    </w:p>
    <w:p w14:paraId="66B1A1E0" w14:textId="2C3236A9" w:rsidR="00465DC8" w:rsidRPr="00AE2708" w:rsidRDefault="00465DC8" w:rsidP="00757992">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rsidR="00E911CA">
        <w:t>As long as the</w:t>
      </w:r>
      <w:r w:rsidRPr="008C17C5">
        <w:t xml:space="preserve"> </w:t>
      </w:r>
      <w:r>
        <w:t>potential cheat</w:t>
      </w:r>
      <w:r w:rsidRPr="008C17C5">
        <w:t xml:space="preserve"> gain is </w:t>
      </w:r>
      <w:r>
        <w:t>less than the present value of future revenue foregone</w:t>
      </w:r>
      <w:r w:rsidR="00E911CA">
        <w:t xml:space="preserve">, it will be in the oracle’s self-interest to provide accurate data. </w:t>
      </w:r>
      <w:r>
        <w:t>Incentive compatibility is critical to low-cost enforcement of contracts, and historically this centered on reputation, not contract law administered by the state</w:t>
      </w:r>
      <w:r w:rsidRPr="008C17C5">
        <w:t>.</w:t>
      </w:r>
    </w:p>
    <w:p w14:paraId="08FB6EE6" w14:textId="407FE54D"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6"/>
      </w:r>
    </w:p>
    <w:p w14:paraId="5D53642F" w14:textId="77E5ECFF"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 xml:space="preserve">showing what games, odds </w:t>
      </w:r>
      <w:proofErr w:type="spellStart"/>
      <w:r w:rsidR="00E911CA">
        <w:rPr>
          <w:rFonts w:eastAsia="Times New Roman"/>
          <w:color w:val="222222"/>
        </w:rPr>
        <w:t>ard</w:t>
      </w:r>
      <w:proofErr w:type="spellEnd"/>
      <w:r w:rsidR="00E911CA">
        <w:rPr>
          <w:rFonts w:eastAsia="Times New Roman"/>
          <w:color w:val="222222"/>
        </w:rPr>
        <w:t xml:space="preserve"> outcomes were reported. </w:t>
      </w:r>
      <w:r w:rsidR="007700D1">
        <w:rPr>
          <w:rFonts w:eastAsia="Times New Roman"/>
          <w:color w:val="222222"/>
        </w:rPr>
        <w:t>Unlike oracles that service many contracts,</w:t>
      </w:r>
      <w:r w:rsidR="006F7A2F">
        <w:rPr>
          <w:rFonts w:eastAsia="Times New Roman"/>
          <w:color w:val="222222"/>
        </w:rPr>
        <w:t xml:space="preserve"> or</w:t>
      </w:r>
      <w:r w:rsidR="007700D1">
        <w:rPr>
          <w:rFonts w:eastAsia="Times New Roman"/>
          <w:color w:val="222222"/>
        </w:rPr>
        <w:t xml:space="preserve"> there is no plausible deniability by </w:t>
      </w:r>
      <w:r w:rsidR="00E911CA">
        <w:rPr>
          <w:rFonts w:eastAsia="Times New Roman"/>
          <w:color w:val="222222"/>
        </w:rPr>
        <w:t xml:space="preserve">the </w:t>
      </w:r>
      <w:r w:rsidR="006F7A2F">
        <w:rPr>
          <w:rFonts w:eastAsia="Times New Roman"/>
          <w:color w:val="222222"/>
        </w:rPr>
        <w:t>ASB’s</w:t>
      </w:r>
      <w:r w:rsidR="007700D1">
        <w:rPr>
          <w:rFonts w:eastAsia="Times New Roman"/>
          <w:color w:val="222222"/>
        </w:rPr>
        <w:t xml:space="preserve"> oracle</w:t>
      </w:r>
      <w:r w:rsidR="006F7A2F">
        <w:rPr>
          <w:rFonts w:eastAsia="Times New Roman"/>
          <w:color w:val="222222"/>
        </w:rPr>
        <w:t xml:space="preserve"> collective</w:t>
      </w:r>
      <w:r w:rsidR="00014188">
        <w:rPr>
          <w:rFonts w:eastAsia="Times New Roman"/>
          <w:color w:val="222222"/>
        </w:rPr>
        <w:t>. E</w:t>
      </w:r>
      <w:r w:rsidR="00032045">
        <w:rPr>
          <w:rFonts w:eastAsia="Times New Roman"/>
          <w:color w:val="222222"/>
        </w:rPr>
        <w:t xml:space="preserve">ach week they are tasked with </w:t>
      </w:r>
      <w:r w:rsidR="00014188">
        <w:rPr>
          <w:rFonts w:eastAsia="Times New Roman"/>
          <w:color w:val="222222"/>
        </w:rPr>
        <w:t>producing a singular slate of data, where a single bad data point—one beyond the standard variance in odds across sportsbooks</w:t>
      </w:r>
      <w:r w:rsidR="006F7A2F">
        <w:rPr>
          <w:rFonts w:eastAsia="Times New Roman"/>
          <w:color w:val="222222"/>
        </w:rPr>
        <w:t>, a late start time, 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E75A29">
        <w:rPr>
          <w:rFonts w:eastAsia="Times New Roman"/>
          <w:color w:val="222222"/>
        </w:rPr>
        <w:t>‘all in’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7"/>
      </w:r>
      <w:r w:rsidR="007700D1">
        <w:rPr>
          <w:rFonts w:eastAsia="Times New Roman"/>
          <w:color w:val="222222"/>
        </w:rPr>
        <w:t xml:space="preserve"> </w:t>
      </w:r>
      <w:r w:rsidR="00176A6B">
        <w:rPr>
          <w:rFonts w:eastAsia="Times New Roman"/>
          <w:color w:val="222222"/>
        </w:rPr>
        <w:t xml:space="preserve"> </w:t>
      </w:r>
    </w:p>
    <w:p w14:paraId="1453CAB4" w14:textId="57866817" w:rsidR="00504A96" w:rsidRDefault="00A07E3C" w:rsidP="00757992">
      <w:pPr>
        <w:rPr>
          <w:rFonts w:eastAsia="Times New Roman"/>
          <w:color w:val="222222"/>
        </w:rPr>
      </w:pPr>
      <w:r>
        <w:rPr>
          <w:rFonts w:eastAsia="Times New Roman"/>
          <w:color w:val="222222"/>
        </w:rPr>
        <w:t xml:space="preserve">While it is simple enough to incent the oracle properly, this only protects the contract against </w:t>
      </w:r>
      <w:r w:rsidR="006747D3">
        <w:rPr>
          <w:rFonts w:eastAsia="Times New Roman"/>
          <w:color w:val="222222"/>
        </w:rPr>
        <w:t>insiders, existing token holders</w:t>
      </w:r>
      <w:r>
        <w:rPr>
          <w:rFonts w:eastAsia="Times New Roman"/>
          <w:color w:val="222222"/>
        </w:rPr>
        <w:t>.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w:t>
      </w:r>
      <w:r w:rsidR="007C63A5">
        <w:rPr>
          <w:rFonts w:eastAsia="Times New Roman"/>
          <w:color w:val="222222"/>
        </w:rPr>
        <w:t xml:space="preserve"> and provides liquidity</w:t>
      </w:r>
      <w:r>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no need for an administrator off the blockchain</w:t>
      </w:r>
      <w:r w:rsidR="00D62D5E">
        <w:rPr>
          <w:rFonts w:eastAsia="Times New Roman"/>
          <w:color w:val="222222"/>
        </w:rPr>
        <w:t>.</w:t>
      </w:r>
    </w:p>
    <w:bookmarkEnd w:id="1"/>
    <w:p w14:paraId="17AAA904" w14:textId="392892E9" w:rsidR="009C7E0F" w:rsidRDefault="009F2459">
      <w:pPr>
        <w:pStyle w:val="Heading1"/>
      </w:pPr>
      <w:r>
        <w:tab/>
      </w:r>
      <w:bookmarkStart w:id="3" w:name="_Toc144663826"/>
      <w:bookmarkStart w:id="4" w:name="_Hlk29815489"/>
      <w:r>
        <w:t xml:space="preserve">Contract </w:t>
      </w:r>
      <w:r w:rsidR="001C42DC">
        <w:t>Outline</w:t>
      </w:r>
      <w:bookmarkEnd w:id="3"/>
    </w:p>
    <w:p w14:paraId="7BC86513" w14:textId="210B1919" w:rsidR="00E40A4B" w:rsidRPr="001E454A" w:rsidRDefault="006747D3" w:rsidP="00757992">
      <w:r>
        <w:t xml:space="preserve">At the beginning of the week the oracle sends both the outcomes for last weekend’s events and the schedule of next week’s events: who vs. whom and start times. </w:t>
      </w:r>
      <w:r w:rsidR="00AF3A65">
        <w:t xml:space="preserve">Odds are sent the Thursday or Friday night, allowing betting to start Friday or Saturday morning. </w:t>
      </w:r>
      <w:r>
        <w:t>T</w:t>
      </w:r>
      <w:r w:rsidR="00E40A4B">
        <w:t xml:space="preserve">he contract then repeats the process. </w:t>
      </w:r>
      <w:r w:rsidR="0031662D">
        <w:t>There are only t</w:t>
      </w:r>
      <w:r w:rsidR="00AF3A65">
        <w:t>hree data submissions a week</w:t>
      </w:r>
      <w:r w:rsidR="0031662D">
        <w:t xml:space="preserve"> if no submission is rejected (which would require a subsequent replacement). </w:t>
      </w:r>
    </w:p>
    <w:p w14:paraId="7316FF9A" w14:textId="3B85E256" w:rsidR="009C7E0F" w:rsidRDefault="009F2459" w:rsidP="00757992">
      <w:r>
        <w:t xml:space="preserve">LP capital backstops residual imbalances in the book. The LP's total capital is available </w:t>
      </w:r>
      <w:r w:rsidR="0037282E">
        <w:t xml:space="preserve">equally to </w:t>
      </w:r>
      <w:r>
        <w:t>all contests that week</w:t>
      </w:r>
      <w:r w:rsidR="00100657">
        <w:t xml:space="preserve">, </w:t>
      </w:r>
      <w:r w:rsidR="0037282E">
        <w:t>but</w:t>
      </w:r>
      <w:r w:rsidR="00100657">
        <w:t xml:space="preserve">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w:t>
      </w:r>
      <w:r w:rsidR="006747D3">
        <w:t>’s risk</w:t>
      </w:r>
      <w:r w:rsidR="00100657">
        <w:t xml:space="preserve">, reducing the chance that </w:t>
      </w:r>
      <w:r w:rsidR="00747B64">
        <w:t xml:space="preserve">a single contest outcome could extinguish </w:t>
      </w:r>
      <w:r w:rsidR="00747B64">
        <w:lastRenderedPageBreak/>
        <w:t>LP capital</w:t>
      </w:r>
      <w:r w:rsidR="00100657">
        <w:t xml:space="preserve">. </w:t>
      </w:r>
      <w:r>
        <w:t xml:space="preserve">The betting contract contains all the methods for bettors and LPs: betting and redemption for bettors, investing, and withdrawal for LPs. </w:t>
      </w:r>
    </w:p>
    <w:p w14:paraId="02E70250" w14:textId="1A48DA28" w:rsidR="007E0B19" w:rsidRDefault="009F2459" w:rsidP="00757992">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3BC70A7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6944" behindDoc="0" locked="0" layoutInCell="1" allowOverlap="1" wp14:anchorId="00ED7600" wp14:editId="26F5B900">
                <wp:simplePos x="0" y="0"/>
                <wp:positionH relativeFrom="column">
                  <wp:posOffset>2005330</wp:posOffset>
                </wp:positionH>
                <wp:positionV relativeFrom="paragraph">
                  <wp:posOffset>66675</wp:posOffset>
                </wp:positionV>
                <wp:extent cx="1128395" cy="256540"/>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5654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ED7600" id="Rectangle: Rounded Corners 19"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ECB7AEB"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8992" behindDoc="0" locked="0" layoutInCell="1" allowOverlap="1" wp14:anchorId="4EFE2E0F" wp14:editId="463FF5F4">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FE2E0F" id="Rectangle: Rounded Corners 18"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noProof/>
        </w:rPr>
        <mc:AlternateContent>
          <mc:Choice Requires="wps">
            <w:drawing>
              <wp:anchor distT="4294967295" distB="4294967295" distL="114300" distR="114300" simplePos="0" relativeHeight="251658752" behindDoc="0" locked="0" layoutInCell="1" allowOverlap="1" wp14:anchorId="089DADAE" wp14:editId="58850210">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97E81DD"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57728" behindDoc="0" locked="0" layoutInCell="1" allowOverlap="1" wp14:anchorId="2C6D4FA4" wp14:editId="27A296B8">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9F2459">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C6D4FA4" id="Rectangle: Rounded Corners 16" o:spid="_x0000_s1028" style="position:absolute;margin-left:34.5pt;margin-top:1.2pt;width:99pt;height:36.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3257BB1F" w14:textId="2D74524C" w:rsidR="009C7E0F" w:rsidRDefault="009F2459">
                      <w:r>
                        <w:t>Oracle Contract</w:t>
                      </w:r>
                    </w:p>
                    <w:p w14:paraId="6AB27225"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54656" behindDoc="0" locked="0" layoutInCell="1" allowOverlap="1" wp14:anchorId="11985D1C" wp14:editId="007CB722">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9F2459">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11985D1C" id="Rectangle: Rounded Corners 15" o:spid="_x0000_s1029" style="position:absolute;margin-left:273pt;margin-top:.45pt;width:98.25pt;height:3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60446840" w14:textId="59D39BA5" w:rsidR="009C7E0F" w:rsidRDefault="009F2459">
                      <w:pPr>
                        <w:jc w:val="center"/>
                      </w:pPr>
                      <w:r>
                        <w:t>Betting Contract</w:t>
                      </w:r>
                    </w:p>
                  </w:txbxContent>
                </v:textbox>
              </v:roundrect>
            </w:pict>
          </mc:Fallback>
        </mc:AlternateContent>
      </w:r>
    </w:p>
    <w:p w14:paraId="7F1E4911" w14:textId="45FBA903" w:rsidR="009C7E0F" w:rsidRDefault="00EB3F7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2848" behindDoc="0" locked="0" layoutInCell="1" allowOverlap="1" wp14:anchorId="4EBC5604" wp14:editId="5C3A5C81">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E60C72" id="Straight Arrow Connector 14" o:spid="_x0000_s1026" type="#_x0000_t32" style="position:absolute;margin-left:133.5pt;margin-top:13.15pt;width:137.2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47E5FE59" w14:textId="7265511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83328" behindDoc="0" locked="0" layoutInCell="1" allowOverlap="1" wp14:anchorId="1B1141F1" wp14:editId="0E6922B6">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960A19" id="Straight Arrow Connector 13" o:spid="_x0000_s1026" type="#_x0000_t32" style="position:absolute;margin-left:355.5pt;margin-top:10.85pt;width:0;height:42.75pt;flip:y;z-index:251683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800" behindDoc="0" locked="0" layoutInCell="1" allowOverlap="1" wp14:anchorId="32EFFDAC" wp14:editId="04824AA3">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BB67D4" id="Straight Arrow Connector 12" o:spid="_x0000_s1026" type="#_x0000_t32" style="position:absolute;margin-left:296.25pt;margin-top:8.05pt;width:0;height:42.75pt;flip:y;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7184" behindDoc="0" locked="0" layoutInCell="1" allowOverlap="1" wp14:anchorId="6D624772" wp14:editId="186B07B4">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DEF0CF" id="Straight Arrow Connector 11" o:spid="_x0000_s1026" type="#_x0000_t32" style="position:absolute;margin-left:112.1pt;margin-top:11.15pt;width:0;height:42.75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4896" behindDoc="0" locked="0" layoutInCell="1" allowOverlap="1" wp14:anchorId="4F3B6073" wp14:editId="0D2C26C6">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9D4FF6" id="Straight Arrow Connector 10" o:spid="_x0000_s1026" type="#_x0000_t32" style="position:absolute;margin-left:87pt;margin-top:11.1pt;width:0;height:42.75pt;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55680" behindDoc="0" locked="0" layoutInCell="1" allowOverlap="1" wp14:anchorId="37870A77" wp14:editId="0111EA00">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D5DB8" id="Straight Arrow Connector 9" o:spid="_x0000_s1026" type="#_x0000_t32" style="position:absolute;margin-left:50.6pt;margin-top:11.05pt;width:0;height:42.75pt;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5D5B68D5" w14:textId="56F9EC31"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85376" behindDoc="0" locked="0" layoutInCell="1" allowOverlap="1" wp14:anchorId="77A3CB2C" wp14:editId="36B4F3CE">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A3CB2C" id="Rectangle: Rounded Corners 8" o:spid="_x0000_s1030"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9232" behindDoc="0" locked="0" layoutInCell="1" allowOverlap="1" wp14:anchorId="2F18CE03" wp14:editId="787436D3">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F18CE03" id="Rectangle: Rounded Corners 7" o:spid="_x0000_s1031"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1040" behindDoc="0" locked="0" layoutInCell="1" allowOverlap="1" wp14:anchorId="48344D69" wp14:editId="6061C81C">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344D69" id="Rectangle: Rounded Corners 6" o:spid="_x0000_s1032"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3088" behindDoc="0" locked="0" layoutInCell="1" allowOverlap="1" wp14:anchorId="0CF16157" wp14:editId="576239CF">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F16157" id="Rectangle: Rounded Corners 5"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5136" behindDoc="0" locked="0" layoutInCell="1" allowOverlap="1" wp14:anchorId="4A2588EA" wp14:editId="5BFB7E3E">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2588EA" id="Rectangle: Rounded Corners 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1EDA97D8"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56704" behindDoc="0" locked="0" layoutInCell="1" allowOverlap="1" wp14:anchorId="5B2509BA" wp14:editId="7FBD5E60">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4682BCEE" w:rsidR="009C7E0F" w:rsidRDefault="00AB38B1">
                            <w:pPr>
                              <w:jc w:val="center"/>
                            </w:pPr>
                            <w:r>
                              <w:t xml:space="preserve">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5B2509BA" id="Rectangle: Rounded Corners 3" o:spid="_x0000_s1035" style="position:absolute;margin-left:34.5pt;margin-top:.9pt;width:96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11812E53" w14:textId="4682BCEE" w:rsidR="009C7E0F" w:rsidRDefault="00AB38B1">
                      <w:pPr>
                        <w:jc w:val="center"/>
                      </w:pPr>
                      <w:r>
                        <w:t xml:space="preserve">Token Holders </w:t>
                      </w:r>
                    </w:p>
                    <w:p w14:paraId="23DADC7A"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81280" behindDoc="0" locked="0" layoutInCell="1" allowOverlap="1" wp14:anchorId="0B0F3644" wp14:editId="1D9A5C8E">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B0F3644" id="Rectangle: Rounded Corners 2" o:spid="_x0000_s1036" style="position:absolute;margin-left:326.25pt;margin-top:1.05pt;width:63pt;height:3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03EC0473" w14:textId="12C53B45" w:rsidR="00246E48" w:rsidRDefault="00246E48" w:rsidP="00246E48">
                      <w:pPr>
                        <w:jc w:val="center"/>
                      </w:pPr>
                      <w:r>
                        <w:t>LPs</w:t>
                      </w:r>
                    </w:p>
                  </w:txbxContent>
                </v:textbox>
              </v:roundrect>
            </w:pict>
          </mc:Fallback>
        </mc:AlternateContent>
      </w:r>
      <w:r>
        <w:rPr>
          <w:noProof/>
        </w:rPr>
        <mc:AlternateContent>
          <mc:Choice Requires="wps">
            <w:drawing>
              <wp:anchor distT="0" distB="0" distL="114300" distR="114300" simplePos="0" relativeHeight="251659776" behindDoc="0" locked="0" layoutInCell="1" allowOverlap="1" wp14:anchorId="7E1406A6" wp14:editId="7892DC23">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9F2459">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7E1406A6" id="Rectangle: Rounded Corners 1" o:spid="_x0000_s1037" style="position:absolute;margin-left:255.75pt;margin-top:1.05pt;width:63pt;height: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789E9602" w14:textId="09B18247" w:rsidR="009C7E0F" w:rsidRDefault="009F2459">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2996AA48" w14:textId="50388449" w:rsidR="00F66FE6" w:rsidRDefault="00F66FE6" w:rsidP="007727CA"/>
    <w:p w14:paraId="70CDB7BE" w14:textId="6EC79D8F" w:rsidR="00491B84" w:rsidRDefault="0047173B" w:rsidP="00757992">
      <w:r>
        <w:t xml:space="preserve">Posting data can only occur in the </w:t>
      </w:r>
      <w:r w:rsidR="006747D3">
        <w:t>three-hour</w:t>
      </w:r>
      <w:r>
        <w:t>-minute window where the hour is between</w:t>
      </w:r>
      <w:r w:rsidR="006747D3">
        <w:t xml:space="preserve"> midnight and 3:00 AM</w:t>
      </w:r>
      <w:r>
        <w:t xml:space="preserve"> GMT</w:t>
      </w:r>
      <w:r w:rsidR="004D496E">
        <w:t>, which is 8</w:t>
      </w:r>
      <w:r w:rsidR="006747D3">
        <w:t>-11</w:t>
      </w:r>
      <w:r w:rsidR="007E0B19">
        <w:t xml:space="preserve"> PM</w:t>
      </w:r>
      <w:r w:rsidR="004D496E">
        <w:t xml:space="preserve"> New York time in the summer and </w:t>
      </w:r>
      <w:r w:rsidR="007E0B19">
        <w:t>7</w:t>
      </w:r>
      <w:r w:rsidR="006747D3">
        <w:t>-10</w:t>
      </w:r>
      <w:r w:rsidR="004D496E">
        <w:t xml:space="preserve"> PM in the winter</w:t>
      </w:r>
      <w:r>
        <w:t xml:space="preserve">. </w:t>
      </w:r>
      <w:r w:rsidR="00F66FE6">
        <w:t>Voting</w:t>
      </w:r>
      <w:r w:rsidR="00491B84">
        <w:t xml:space="preserve"> </w:t>
      </w:r>
      <w:r w:rsidR="00F66FE6">
        <w:t xml:space="preserve">takes place between </w:t>
      </w:r>
      <w:r w:rsidR="00491B84">
        <w:t xml:space="preserve">the </w:t>
      </w:r>
      <w:r w:rsidR="00F66FE6">
        <w:t xml:space="preserve">posting and processing the </w:t>
      </w:r>
      <w:r w:rsidR="007352F7">
        <w:t xml:space="preserve">vote 11 hours later. </w:t>
      </w:r>
      <w:r w:rsidR="00AF3A65">
        <w:t xml:space="preserve">This is to make sure all the oracle voters can anticipate when they have to evaluate the data before it is sent. to </w:t>
      </w:r>
      <w:r w:rsidR="007352F7">
        <w:t xml:space="preserve">The processing function can be executed by anyone, as 11 hours is more than enough time for a thorough </w:t>
      </w:r>
      <w:proofErr w:type="spellStart"/>
      <w:r w:rsidR="007352F7">
        <w:t>evalution</w:t>
      </w:r>
      <w:proofErr w:type="spellEnd"/>
      <w:r w:rsidR="007352F7">
        <w:t xml:space="preserve"> by the oracle. </w:t>
      </w:r>
    </w:p>
    <w:p w14:paraId="05A8B417" w14:textId="644EDE7F" w:rsidR="00F66FE6" w:rsidRDefault="00F66FE6" w:rsidP="00757992">
      <w:r>
        <w:t xml:space="preserve">If a settlement or initial post are rejected, then a settlement or initial post, must be posted again. This effectively delays the contract by a day. </w:t>
      </w:r>
      <w:r w:rsidR="00491B84">
        <w:t xml:space="preserve">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55AA708A" w:rsidR="007B3073" w:rsidRDefault="00747B64" w:rsidP="00757992">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w:t>
      </w:r>
      <w:r w:rsidR="00D706A8">
        <w:t xml:space="preserve"> that must be between</w:t>
      </w:r>
      <w:r w:rsidR="00AF3A65">
        <w:t xml:space="preserve"> the next</w:t>
      </w:r>
      <w:r w:rsidR="00D706A8">
        <w:t xml:space="preserve"> Friday </w:t>
      </w:r>
      <w:r w:rsidR="00AF3A65">
        <w:t>5</w:t>
      </w:r>
      <w:r w:rsidR="00D706A8">
        <w:t xml:space="preserve">PM ET and </w:t>
      </w:r>
      <w:r w:rsidR="00AF3A65">
        <w:t>Monday</w:t>
      </w:r>
      <w:r w:rsidR="00D706A8">
        <w:t xml:space="preserve"> 9PM ET</w:t>
      </w:r>
      <w:r w:rsidR="006F6AE8">
        <w:t xml:space="preserve">. </w:t>
      </w:r>
    </w:p>
    <w:p w14:paraId="45537910" w14:textId="16551B09" w:rsidR="009C7E0F" w:rsidRDefault="006F6AE8" w:rsidP="00757992">
      <w:r>
        <w:t xml:space="preserve">After the weekend, </w:t>
      </w:r>
      <w:r w:rsidR="0047173B">
        <w:t xml:space="preserve">the </w:t>
      </w:r>
      <w:r w:rsidR="00AF3A65">
        <w:t>outcomes are</w:t>
      </w:r>
      <w:r w:rsidR="0047173B">
        <w:t xml:space="preserve"> sent to the betting contract</w:t>
      </w:r>
      <w:r w:rsidR="000106A5">
        <w:t xml:space="preserve"> </w:t>
      </w:r>
      <w:r w:rsidR="0047173B">
        <w:t>bettors</w:t>
      </w:r>
      <w:r w:rsidR="00AF3A65">
        <w:t>, which settles that week’s bets. At that point LPs can withdraw earlier deposits, and bettors</w:t>
      </w:r>
      <w:r w:rsidR="0047173B">
        <w:t xml:space="preserve"> can</w:t>
      </w:r>
      <w:r w:rsidR="00913143">
        <w:t xml:space="preserve"> redeem their bet</w:t>
      </w:r>
      <w:r w:rsidR="0047173B">
        <w:t>s. The contract has no ability to seize neglected funds, so as long as the blockchain exists, users will be able to safely let unredeemed money sit in the contract</w:t>
      </w:r>
      <w:r w:rsidR="00913143">
        <w:t xml:space="preserve">. </w:t>
      </w:r>
      <w:r>
        <w:t xml:space="preserve">LPs cannot withdraw or deposit </w:t>
      </w:r>
      <w:r w:rsidR="007E0B19">
        <w:t>from</w:t>
      </w:r>
      <w:r w:rsidR="000C0381">
        <w:t xml:space="preserve"> when odds are posted</w:t>
      </w:r>
      <w:r w:rsidR="007E0B19">
        <w:t xml:space="preserve"> </w:t>
      </w:r>
      <w:r w:rsidR="000C0381">
        <w:t>(~</w:t>
      </w:r>
      <w:r w:rsidR="007E0B19">
        <w:t>Friday</w:t>
      </w:r>
      <w:r w:rsidR="000C0381">
        <w:t>)</w:t>
      </w:r>
      <w:r w:rsidR="007E0B19">
        <w:t xml:space="preserve"> through settlement </w:t>
      </w:r>
      <w:r w:rsidR="000C0381">
        <w:t>(~Wednesday)</w:t>
      </w:r>
      <w:r w:rsidR="007E0B19">
        <w:t xml:space="preserve">, </w:t>
      </w:r>
      <w:r>
        <w:t xml:space="preserve">as otherwise, </w:t>
      </w:r>
      <w:r w:rsidR="000C0381">
        <w:t>LPs</w:t>
      </w:r>
      <w:r>
        <w:t xml:space="preserve"> could game the contract by anticipating unusual losses or winnings</w:t>
      </w:r>
      <w:r w:rsidR="0037282E">
        <w:t xml:space="preserve"> </w:t>
      </w:r>
      <w:r w:rsidR="000C0381">
        <w:t>as they</w:t>
      </w:r>
      <w:r w:rsidR="0037282E">
        <w:t xml:space="preserve"> </w:t>
      </w:r>
      <w:proofErr w:type="spellStart"/>
      <w:r w:rsidR="0037282E">
        <w:t>acrue</w:t>
      </w:r>
      <w:proofErr w:type="spellEnd"/>
      <w:r w:rsidR="0037282E">
        <w:t xml:space="preserve"> over the weekend’s events</w:t>
      </w:r>
      <w:r>
        <w:t>.</w:t>
      </w:r>
      <w:bookmarkEnd w:id="4"/>
    </w:p>
    <w:p w14:paraId="2E582332" w14:textId="1E32A834" w:rsidR="009C7E0F" w:rsidRDefault="00E27B5F">
      <w:pPr>
        <w:pStyle w:val="Heading2"/>
      </w:pPr>
      <w:bookmarkStart w:id="5" w:name="_Toc144663828"/>
      <w:r>
        <w:lastRenderedPageBreak/>
        <w:t>Betting Capacity and Cross Margining</w:t>
      </w:r>
      <w:bookmarkEnd w:id="5"/>
    </w:p>
    <w:p w14:paraId="2AFD8232" w14:textId="00F562DD" w:rsidR="006747D3" w:rsidRDefault="00C5269F" w:rsidP="006747D3">
      <w:r>
        <w:t>The contract’s logic</w:t>
      </w:r>
      <w:r w:rsidR="005D1950">
        <w:t xml:space="preserve"> </w:t>
      </w:r>
      <w:r>
        <w:t xml:space="preserve">makes sure all bets are fully collateralized. </w:t>
      </w:r>
      <w:r w:rsidR="006747D3">
        <w:t>As bettors take the opposite side of a contest, it is a waste of capital to require the LPs to collateralize both sides independently. The solution involves netting exposure. This eliminates insolvency risk in the contract.</w:t>
      </w:r>
    </w:p>
    <w:p w14:paraId="3B32C2C7" w14:textId="09BCCC7D" w:rsidR="006747D3" w:rsidRDefault="00913143" w:rsidP="006747D3">
      <w:r>
        <w:t>In betting</w:t>
      </w:r>
      <w:r w:rsidR="00453065">
        <w:t xml:space="preserve"> on </w:t>
      </w:r>
      <w:r w:rsidR="000C0381">
        <w:t xml:space="preserve">a limited number of </w:t>
      </w:r>
      <w:r w:rsidR="00453065">
        <w:t>binary outcomes</w:t>
      </w:r>
      <w:r>
        <w:t xml:space="preserve">, </w:t>
      </w:r>
      <w:r w:rsidR="00405AF8">
        <w:t>the</w:t>
      </w:r>
      <w:r w:rsidR="005C38E2">
        <w:t xml:space="preserve"> </w:t>
      </w:r>
      <w:r>
        <w:t>worst-case scenari</w:t>
      </w:r>
      <w:r w:rsidR="005C38E2">
        <w:t xml:space="preserve">o for the </w:t>
      </w:r>
      <w:r w:rsidR="00453065">
        <w:t>house</w:t>
      </w:r>
      <w:r w:rsidR="00405AF8">
        <w:t xml:space="preserve"> is assumed</w:t>
      </w:r>
      <w:r w:rsidR="006747D3">
        <w:t xml:space="preserve"> (i.e., </w:t>
      </w:r>
      <w:r w:rsidR="00453065">
        <w:t xml:space="preserve">each </w:t>
      </w:r>
      <w:r w:rsidR="006B7C30">
        <w:t>LP net</w:t>
      </w:r>
      <w:r w:rsidR="00453065">
        <w:t xml:space="preserve"> position</w:t>
      </w:r>
      <w:r w:rsidR="005E0220">
        <w:t xml:space="preserve"> loses</w:t>
      </w:r>
      <w:r w:rsidR="006747D3">
        <w:t>)</w:t>
      </w:r>
      <w:r w:rsidR="00453065">
        <w:t>. T</w:t>
      </w:r>
      <w:r w:rsidR="005C38E2">
        <w:t xml:space="preserve">he contract will always </w:t>
      </w:r>
      <w:r w:rsidR="00122559">
        <w:t>be fully collateralized on all bets</w:t>
      </w:r>
      <w:r w:rsidR="00453065">
        <w:t>, as this is enforced at the time of each bet</w:t>
      </w:r>
      <w:r w:rsidR="00122559">
        <w:t xml:space="preserve">. </w:t>
      </w:r>
      <w:r w:rsidR="006747D3">
        <w:t xml:space="preserve">Adjusting the net required LP margin involves 'linear programming' where the LP's net game exposure is the maximum liability of either team winning. The margin adjustment is applied at the time of a bet, so there must be sufficient free LP collateral to accommodate a bet adding to LP exposure. </w:t>
      </w:r>
    </w:p>
    <w:p w14:paraId="064AFA7A" w14:textId="3A9B1322" w:rsidR="009C7E0F" w:rsidRDefault="00453065" w:rsidP="00757992">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w:t>
      </w:r>
      <w:r w:rsidR="00B87848">
        <w:t>add</w:t>
      </w:r>
      <w:r>
        <w:t xml:space="preserve"> 2</w:t>
      </w:r>
      <w:r w:rsidR="00747B64">
        <w:t xml:space="preserve"> </w:t>
      </w:r>
      <w:r w:rsidR="00035183">
        <w:t>AVAX</w:t>
      </w:r>
      <w:r w:rsidR="00747B64">
        <w:t xml:space="preserve"> </w:t>
      </w:r>
      <w:r>
        <w:t xml:space="preserve">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w:t>
      </w:r>
      <w:r w:rsidR="00B87848">
        <w:t>locked</w:t>
      </w:r>
      <w:r>
        <w:t xml:space="preserve"> margin because the resulting book would be flat again. </w:t>
      </w:r>
    </w:p>
    <w:p w14:paraId="6038BB9E" w14:textId="7039D69B" w:rsidR="009C7E0F" w:rsidRDefault="009F2459" w:rsidP="00757992">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186BA6F7" w:rsidR="009C7E0F" w:rsidRDefault="009F2459">
      <w:pPr>
        <w:pStyle w:val="Heading2"/>
      </w:pPr>
      <w:bookmarkStart w:id="6" w:name="_Toc144663829"/>
      <w:r>
        <w:t>Betting and Redeeming</w:t>
      </w:r>
      <w:bookmarkEnd w:id="6"/>
    </w:p>
    <w:p w14:paraId="0E51AEC6" w14:textId="7B9F8411" w:rsidR="001F0048" w:rsidRDefault="009F2459" w:rsidP="00757992">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bettors bets. </w:t>
      </w:r>
      <w:r w:rsidR="00126F1B">
        <w:t xml:space="preserve">Settlements should happen </w:t>
      </w:r>
      <w:r w:rsidR="006747D3">
        <w:t>Tuesday</w:t>
      </w:r>
      <w:r w:rsidR="00126F1B">
        <w:t xml:space="preserve"> evening</w:t>
      </w:r>
      <w:r w:rsidR="006747D3">
        <w:t>, though if there are no Monday night events it could happen Monday, and if a data submission is rejected on a Tuesday, it would be resubmitted the next day.</w:t>
      </w:r>
    </w:p>
    <w:p w14:paraId="7C5D7AE6" w14:textId="5A323531" w:rsidR="001F0048" w:rsidRDefault="001F0048" w:rsidP="00757992">
      <w:r>
        <w:t xml:space="preserve">Bettors redeem all of their outstanding bets </w:t>
      </w:r>
      <w:r w:rsidR="00C5269F">
        <w:t>in batch</w:t>
      </w:r>
      <w:r>
        <w:t>. The redeem function loops through up to 1</w:t>
      </w:r>
      <w:r w:rsidR="000C0381">
        <w:t>6</w:t>
      </w:r>
      <w:r>
        <w:t xml:space="preserve"> bets</w:t>
      </w:r>
      <w:r w:rsidR="00CC19AD">
        <w:t xml:space="preserve"> in a user’s account</w:t>
      </w:r>
      <w:r>
        <w:t xml:space="preserve">, and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0CFCF4DB" w:rsidR="009C7E0F" w:rsidRDefault="009F2459" w:rsidP="00757992">
      <w:r>
        <w:t xml:space="preserve">All bets are fully collateralized, </w:t>
      </w:r>
      <w:r w:rsidR="00C5269F">
        <w:t>and so are the accruals for the oracle</w:t>
      </w:r>
      <w:r>
        <w:t>.</w:t>
      </w:r>
      <w:r w:rsidR="005D1950">
        <w:t xml:space="preserve"> Unclaimed bets</w:t>
      </w:r>
      <w:r w:rsidR="00586129">
        <w:t xml:space="preserve"> or tokens</w:t>
      </w:r>
      <w:r w:rsidR="005D1950">
        <w:t xml:space="preserve"> </w:t>
      </w:r>
      <w:r w:rsidR="00B115DF">
        <w:t>can</w:t>
      </w:r>
      <w:r w:rsidR="005D1950">
        <w:t xml:space="preserve"> reside in the contract </w:t>
      </w:r>
      <w:r w:rsidR="00586129">
        <w:t>and retain their value as long as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w:t>
      </w:r>
      <w:r w:rsidR="00B87848">
        <w:t>, bettors,</w:t>
      </w:r>
      <w:r w:rsidR="00ED701B">
        <w:t xml:space="preserve"> or token holders</w:t>
      </w:r>
      <w:r w:rsidR="005D1950">
        <w:t>.</w:t>
      </w:r>
    </w:p>
    <w:p w14:paraId="357F7262" w14:textId="74F0FD90" w:rsidR="009C7E0F" w:rsidRPr="000B6E38" w:rsidRDefault="009F2459" w:rsidP="000B6E38">
      <w:pPr>
        <w:pStyle w:val="Heading2"/>
      </w:pPr>
      <w:bookmarkStart w:id="7" w:name="_Toc144663830"/>
      <w:bookmarkStart w:id="8" w:name="_Hlk16083180"/>
      <w:r>
        <w:t>Liquidity Providers (LPs)</w:t>
      </w:r>
      <w:bookmarkEnd w:id="7"/>
    </w:p>
    <w:p w14:paraId="741E2F02" w14:textId="05156AB9" w:rsidR="001D024C" w:rsidRDefault="001D024C" w:rsidP="00757992">
      <w:r>
        <w:t xml:space="preserve">Sportsbook odds are efficient, in that statistically the house makes a profit, but week-to-week the book can lose money due to small sample variation. The LP’s main risk, however, is the black swan risk </w:t>
      </w:r>
      <w:r w:rsidR="000C0381">
        <w:t>via oracle fraud</w:t>
      </w:r>
      <w:r>
        <w:t xml:space="preserve">, something </w:t>
      </w:r>
      <w:r w:rsidR="000C0381">
        <w:t xml:space="preserve">any good hacker would strenuously avoid until their big cheat. A hack would almost surely use a </w:t>
      </w:r>
      <w:proofErr w:type="spellStart"/>
      <w:r w:rsidR="000C0381">
        <w:t>bettor</w:t>
      </w:r>
      <w:proofErr w:type="spellEnd"/>
      <w:r w:rsidR="000C0381">
        <w:t xml:space="preserve">-oracle conspiracy to maximize their cheat payoff, as the LP exposure is passive. </w:t>
      </w:r>
      <w:r>
        <w:lastRenderedPageBreak/>
        <w:t xml:space="preserve">Thus, LPs have an incenti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77777777"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rsidR="00E923C0">
        <w:t xml:space="preserve">. LP shares are like a stock at its net asset value; tokens are like </w:t>
      </w:r>
      <w:r w:rsidR="007C63A5">
        <w:t xml:space="preserve">a stocks market value. </w:t>
      </w:r>
    </w:p>
    <w:p w14:paraId="5B7C4F60" w14:textId="1C8D96D8" w:rsidR="009C7E0F" w:rsidRDefault="00892E04" w:rsidP="00757992">
      <w:r>
        <w:t>T</w:t>
      </w:r>
      <w:r w:rsidR="00A07E3C">
        <w:t xml:space="preserve">he size of the LP capital should adjust to the volume and degree of cross-margined </w:t>
      </w:r>
      <w:r w:rsidR="00531CD1">
        <w:t xml:space="preserve">betting, the more of which increases the LP’s expected return. </w:t>
      </w:r>
      <w:r w:rsidR="0081573F">
        <w:t xml:space="preserve">For example, a book with 10 bet on team A, and zero on its opponent, will generate an expected return for the LP, statistically, in that over tim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bet on team A and 100 on its opponent, the required LP capital would be the same, but here the LP would make a certain return on the offsetting bets. That is, the gross betting exposure in the latter case is 21 times large than the net exposure. The greater the ratio of gross to net exposure, the greater the return. The expected ratio will be revealed over time, and will greatly affect the return for a given level of LP capital.</w:t>
      </w:r>
    </w:p>
    <w:p w14:paraId="21F877F2" w14:textId="67254A26" w:rsidR="009C7E0F" w:rsidRDefault="009F2459" w:rsidP="00757992">
      <w:r>
        <w:t>LPs can only withdraw</w:t>
      </w:r>
      <w:r w:rsidR="005D1950">
        <w:t xml:space="preserve"> during the inactive period</w:t>
      </w:r>
      <w:r w:rsidR="000C0381">
        <w:t xml:space="preserve"> when bets are not active. Active betting can only occur between when odds are posted and settlement. </w:t>
      </w:r>
      <w:r w:rsidR="00122559">
        <w:t>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27140D">
        <w:t>48</w:t>
      </w:r>
      <w:r w:rsidR="005D1950">
        <w:t xml:space="preserve">-hour </w:t>
      </w:r>
      <w:r>
        <w:t>window each week after settlement</w:t>
      </w:r>
      <w:r w:rsidR="00122559">
        <w:t xml:space="preserve"> </w:t>
      </w:r>
      <w:r>
        <w:t xml:space="preserve">before new bets are offered, LPs are </w:t>
      </w:r>
      <w:r w:rsidR="00A07E3C">
        <w:t>sure</w:t>
      </w:r>
      <w:r>
        <w:t xml:space="preserve"> to be able to withdraw at least once each week. </w:t>
      </w:r>
    </w:p>
    <w:p w14:paraId="0E9F4617" w14:textId="17339602" w:rsidR="009C7E0F" w:rsidRDefault="009F2459" w:rsidP="00757992">
      <w:r>
        <w:t>LPs must also have their</w:t>
      </w:r>
      <w:r w:rsidR="00747B64">
        <w:t xml:space="preserve"> </w:t>
      </w:r>
      <w:r w:rsidR="00035183">
        <w:t>AVAX</w:t>
      </w:r>
      <w:r w:rsidR="00747B64">
        <w:t xml:space="preserve"> </w:t>
      </w:r>
      <w:r>
        <w:t xml:space="preserve">in the contract for at least </w:t>
      </w:r>
      <w:r w:rsidR="0027140D">
        <w:t>one</w:t>
      </w:r>
      <w:r>
        <w:t xml:space="preserve"> settlement</w:t>
      </w:r>
      <w:r w:rsidR="0027140D">
        <w:t xml:space="preserve"> after depositing. This prevents games where users might inflate LP capital to scare away ‘real’ LPs who are not playing such games. </w:t>
      </w:r>
    </w:p>
    <w:p w14:paraId="638053AE" w14:textId="6B67DCE0" w:rsidR="0081552A" w:rsidRDefault="004B643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bookmarkEnd w:id="8"/>
      <w:r w:rsidR="0027140D">
        <w:t xml:space="preserve">It will be an empirical issue what the correct </w:t>
      </w:r>
      <w:proofErr w:type="spellStart"/>
      <w:r w:rsidR="0027140D">
        <w:t>amonut</w:t>
      </w:r>
      <w:proofErr w:type="spellEnd"/>
      <w:r w:rsidR="0027140D">
        <w:t xml:space="preserve"> of LP capital is for an expected gross betting amount. Not only is the net/gross betting data unknown, the max(net) to gross ratio is important because limited LP capital will prevent bets that may never come back. </w:t>
      </w:r>
    </w:p>
    <w:p w14:paraId="07A36F95" w14:textId="7FDA184E" w:rsidR="005837D2" w:rsidRDefault="0081552A" w:rsidP="007727CA">
      <w:pPr>
        <w:pStyle w:val="Heading1"/>
      </w:pPr>
      <w:bookmarkStart w:id="9" w:name="_Toc144663832"/>
      <w:r>
        <w:t>Avalanche</w:t>
      </w:r>
      <w:bookmarkEnd w:id="9"/>
    </w:p>
    <w:p w14:paraId="3FDFBB2D" w14:textId="6C2AC4A4" w:rsidR="008C091D" w:rsidRDefault="0027140D" w:rsidP="00D123B6">
      <w:r>
        <w:t xml:space="preserve">I used to be an Ethereum maxi, but I became convinced that Avalanche’s blockchain is </w:t>
      </w:r>
      <w:r w:rsidR="0005785B">
        <w:t>vastly</w:t>
      </w:r>
      <w:r>
        <w:t xml:space="preserve"> more efficient. For example, the </w:t>
      </w:r>
      <w:r w:rsidR="001F5E99" w:rsidRPr="006729E6">
        <w:t>Snowball Proof-of-Stake (</w:t>
      </w:r>
      <w:proofErr w:type="spellStart"/>
      <w:r w:rsidR="001F5E99" w:rsidRPr="006729E6">
        <w:t>PoS</w:t>
      </w:r>
      <w:proofErr w:type="spellEnd"/>
      <w:r w:rsidR="001F5E99" w:rsidRPr="006729E6">
        <w:t>) consensus mechanism</w:t>
      </w:r>
      <w:r>
        <w:t xml:space="preserve"> scales with log of validators</w:t>
      </w:r>
      <w:r w:rsidR="00F371CB">
        <w:t xml:space="preserve"> O(ln(n)), because validators survey a fixed number of other validators as opposed to every validator (scales at O(n</w:t>
      </w:r>
      <w:r w:rsidR="00F371CB" w:rsidRPr="00F371CB">
        <w:rPr>
          <w:sz w:val="24"/>
          <w:szCs w:val="24"/>
          <w:vertAlign w:val="superscript"/>
        </w:rPr>
        <w:t>2</w:t>
      </w:r>
      <w:r w:rsidR="00F371CB">
        <w:t>))</w:t>
      </w:r>
      <w:r w:rsidR="001F5E99" w:rsidRPr="006729E6">
        <w:t xml:space="preserve">. </w:t>
      </w:r>
      <w:r w:rsidR="00632ECC">
        <w:t xml:space="preserve">It’s </w:t>
      </w:r>
      <w:proofErr w:type="spellStart"/>
      <w:r w:rsidR="00632ECC">
        <w:t>understandible</w:t>
      </w:r>
      <w:proofErr w:type="spellEnd"/>
      <w:r w:rsidR="00632ECC">
        <w:t xml:space="preserve"> that second generation consensus mechanisms—outside of </w:t>
      </w:r>
      <w:proofErr w:type="spellStart"/>
      <w:r w:rsidR="00632ECC">
        <w:t>PoS</w:t>
      </w:r>
      <w:proofErr w:type="spellEnd"/>
      <w:r w:rsidR="00632ECC">
        <w:t>—would be a</w:t>
      </w:r>
      <w:r w:rsidR="008577F6">
        <w:t xml:space="preserve"> significant</w:t>
      </w:r>
      <w:r w:rsidR="00632ECC">
        <w:t xml:space="preserve"> improvement. Ethereum</w:t>
      </w:r>
      <w:r>
        <w:t xml:space="preserve"> </w:t>
      </w:r>
      <w:r w:rsidR="006747D3">
        <w:t xml:space="preserve">is </w:t>
      </w:r>
      <w:r w:rsidR="00632ECC">
        <w:t xml:space="preserve">stuck with </w:t>
      </w:r>
      <w:r>
        <w:t>their relative</w:t>
      </w:r>
      <w:r w:rsidR="008577F6">
        <w:t>ly</w:t>
      </w:r>
      <w:r w:rsidR="00632ECC">
        <w:t xml:space="preserve"> inefficient </w:t>
      </w:r>
      <w:r w:rsidR="008577F6">
        <w:t>consensus mechanism</w:t>
      </w:r>
      <w:r>
        <w:t xml:space="preserve"> </w:t>
      </w:r>
      <w:r w:rsidR="00632ECC">
        <w:t>because their L2s</w:t>
      </w:r>
      <w:r>
        <w:t xml:space="preserve"> are now too powerful</w:t>
      </w:r>
      <w:r w:rsidR="00632ECC">
        <w:t xml:space="preserve">, </w:t>
      </w:r>
      <w:r w:rsidR="006747D3">
        <w:t xml:space="preserve">which reduces the incentive for making the main chain more efficient, as this would make the L2s unnecessary. </w:t>
      </w:r>
      <w:r w:rsidR="00632ECC">
        <w:t xml:space="preserve">The bottom line is that </w:t>
      </w:r>
      <w:r w:rsidR="00FC3D9C">
        <w:t>Avalanche is</w:t>
      </w:r>
      <w:r w:rsidR="001F5E99">
        <w:t xml:space="preserve"> as </w:t>
      </w:r>
      <w:r w:rsidR="008C091D">
        <w:t>cheap</w:t>
      </w:r>
      <w:r w:rsidR="007C63A5">
        <w:t xml:space="preserve"> and fast</w:t>
      </w:r>
      <w:r w:rsidR="001F5E99">
        <w:t xml:space="preserve"> as an Ethereum Layer 2 blockchain</w:t>
      </w:r>
      <w:r w:rsidR="00FC3D9C">
        <w:t>, but without the centralization and</w:t>
      </w:r>
      <w:r w:rsidR="006747D3">
        <w:t xml:space="preserve"> lower</w:t>
      </w:r>
      <w:r w:rsidR="00FC3D9C">
        <w:t xml:space="preserve"> bridging risk. </w:t>
      </w:r>
    </w:p>
    <w:p w14:paraId="6DE09DFD" w14:textId="52EB3C8F" w:rsidR="0059508F" w:rsidRDefault="00FC3D9C" w:rsidP="00D123B6">
      <w:r>
        <w:lastRenderedPageBreak/>
        <w:t xml:space="preserve">I call it </w:t>
      </w:r>
      <w:proofErr w:type="spellStart"/>
      <w:r>
        <w:t>AvaxSportsBook</w:t>
      </w:r>
      <w:proofErr w:type="spellEnd"/>
      <w:r>
        <w:t xml:space="preserve"> to remind people which chain they need to put crypto on. </w:t>
      </w:r>
      <w:r w:rsidR="001F5E99">
        <w:t>Avalanche uses the same Ethereum Virtual Machine as Ethereum, so it took no extra work</w:t>
      </w:r>
      <w:r>
        <w:t xml:space="preserve"> to port my Solidity and Web3 files onto Avalanche’s C-chain</w:t>
      </w:r>
      <w:r w:rsidR="001F5E99">
        <w:t xml:space="preserve">. </w:t>
      </w:r>
      <w:r w:rsidR="0064194C">
        <w:t>Avalanche</w:t>
      </w:r>
      <w:r w:rsidR="001F5E99">
        <w:t xml:space="preserve"> has the same address structure</w:t>
      </w:r>
      <w:r w:rsidR="0059508F">
        <w:t xml:space="preserve"> as Ethereum</w:t>
      </w:r>
      <w:r w:rsidR="001F5E99">
        <w:t xml:space="preserve">, so users can use their MetaMask wallets to store and transact with </w:t>
      </w:r>
      <w:proofErr w:type="spellStart"/>
      <w:r w:rsidR="001F5E99">
        <w:t>Avax</w:t>
      </w:r>
      <w:proofErr w:type="spellEnd"/>
      <w:r w:rsidR="001F5E99">
        <w:t xml:space="preserve">. </w:t>
      </w:r>
      <w:r>
        <w:t xml:space="preserve">ASB also can use </w:t>
      </w:r>
      <w:proofErr w:type="spellStart"/>
      <w:r>
        <w:t>Avax’s</w:t>
      </w:r>
      <w:proofErr w:type="spellEnd"/>
      <w:r w:rsidR="001F5E99">
        <w:t xml:space="preserve"> Core Wallet</w:t>
      </w:r>
      <w:r>
        <w:t xml:space="preserve">, has a built-in bridging mechanism that </w:t>
      </w:r>
      <w:r w:rsidR="001F5E99">
        <w:t xml:space="preserve">makes bridging assets from Ethereum or Bitcoin safer and easier than Ethereum’s L2s. </w:t>
      </w:r>
    </w:p>
    <w:p w14:paraId="7DF273B9" w14:textId="77777777" w:rsidR="009C7E0F" w:rsidRDefault="009C7E0F"/>
    <w:p w14:paraId="39CEE75B" w14:textId="77725169" w:rsidR="009C7E0F" w:rsidRDefault="009F2459" w:rsidP="007727CA">
      <w:pPr>
        <w:pStyle w:val="Heading1"/>
      </w:pPr>
      <w:bookmarkStart w:id="10" w:name="_Toc144663833"/>
      <w:r>
        <w:t xml:space="preserve">Oracle </w:t>
      </w:r>
      <w:r w:rsidR="006B4D71">
        <w:t>Incentives</w:t>
      </w:r>
      <w:bookmarkEnd w:id="10"/>
    </w:p>
    <w:p w14:paraId="6447EF5A" w14:textId="5388A988" w:rsidR="001D024C" w:rsidRDefault="00636D6D" w:rsidP="007727CA">
      <w:pPr>
        <w:pStyle w:val="Heading2"/>
      </w:pPr>
      <w:bookmarkStart w:id="11" w:name="_Toc144663834"/>
      <w:r>
        <w:t>Oracle Token</w:t>
      </w:r>
      <w:r w:rsidR="006248D8">
        <w:t xml:space="preserve"> Owners</w:t>
      </w:r>
      <w:bookmarkEnd w:id="11"/>
    </w:p>
    <w:p w14:paraId="3172C983" w14:textId="72B76A61" w:rsidR="00A166D8" w:rsidRDefault="001D024C" w:rsidP="00D123B6">
      <w:r>
        <w:t xml:space="preserve">I created this </w:t>
      </w:r>
      <w:proofErr w:type="spellStart"/>
      <w:r>
        <w:t>dapp</w:t>
      </w:r>
      <w:proofErr w:type="spellEnd"/>
      <w:r>
        <w:t xml:space="preserve"> but I have no control or financial interest; I cannot administer</w:t>
      </w:r>
      <w:r w:rsidR="00A166D8">
        <w:t xml:space="preserve"> let alone disable</w:t>
      </w:r>
      <w:r>
        <w:t xml:space="preserve"> the contracts.</w:t>
      </w:r>
      <w:r>
        <w:rPr>
          <w:rStyle w:val="FootnoteReference"/>
        </w:rPr>
        <w:footnoteReference w:id="8"/>
      </w:r>
      <w:r>
        <w:t xml:space="preserve"> </w:t>
      </w:r>
      <w:r w:rsidR="00FC3D9C">
        <w:t xml:space="preserve">I am not a lawyer, but I </w:t>
      </w:r>
      <w:r w:rsidR="00A166D8">
        <w:t>do not think an</w:t>
      </w:r>
      <w:r w:rsidR="00FC3D9C">
        <w:t xml:space="preserve"> American citizen living in the US </w:t>
      </w:r>
      <w:r w:rsidR="00A166D8">
        <w:t>can</w:t>
      </w:r>
      <w:r w:rsidR="00FC3D9C">
        <w:t xml:space="preserve"> administer this contract as an LP or token holder. However, there are a billion people in southeast Asia, south America, and the West Indies, and surely </w:t>
      </w:r>
      <w:r w:rsidR="00A166D8">
        <w:t xml:space="preserve">that’s a big enough pool for </w:t>
      </w:r>
      <w:r w:rsidR="006747D3">
        <w:t>enough</w:t>
      </w:r>
      <w:r w:rsidR="00A166D8">
        <w:t xml:space="preserve"> people to service the contract</w:t>
      </w:r>
      <w:r w:rsidR="006747D3">
        <w:t xml:space="preserve"> as LPs and </w:t>
      </w:r>
      <w:r w:rsidR="007F59C6">
        <w:t>oracle</w:t>
      </w:r>
      <w:r w:rsidR="00A166D8">
        <w:t xml:space="preserve">. Thus, there is no ASB foundation, there was no ICO, and there are no governance issues related to extensions and upgrades.  </w:t>
      </w:r>
      <w:r>
        <w:t xml:space="preserve">The fact that the only way for me to publish this contract is to give it away is likely a major reason why no one else has created such a contract. </w:t>
      </w:r>
    </w:p>
    <w:p w14:paraId="19CE3FA1" w14:textId="253C91C1" w:rsidR="005D442C" w:rsidRDefault="00A166D8" w:rsidP="00D123B6">
      <w:r>
        <w:t xml:space="preserve">While </w:t>
      </w:r>
      <w:r w:rsidR="00D6131B">
        <w:t>.</w:t>
      </w:r>
    </w:p>
    <w:p w14:paraId="6FD3F89A" w14:textId="6D293113" w:rsidR="002C78C8" w:rsidRDefault="005D442C" w:rsidP="00D123B6">
      <w:r>
        <w:t xml:space="preserve">Initially there will be little visibility so it is essential to have people prudently administering the contract, and people need economic incentives. </w:t>
      </w:r>
      <w:r w:rsidR="001D024C">
        <w:rPr>
          <w:rFonts w:eastAsia="Times New Roman"/>
          <w:color w:val="222222"/>
        </w:rPr>
        <w:t xml:space="preserve">I </w:t>
      </w:r>
      <w:r w:rsidR="002C78C8">
        <w:rPr>
          <w:rFonts w:eastAsia="Times New Roman"/>
          <w:color w:val="222222"/>
        </w:rPr>
        <w:t>gifted the tokens to</w:t>
      </w:r>
      <w:r w:rsidR="001D024C">
        <w:rPr>
          <w:rFonts w:eastAsia="Times New Roman"/>
          <w:color w:val="222222"/>
        </w:rPr>
        <w:t xml:space="preserve"> three people</w:t>
      </w:r>
      <w:r w:rsidR="002C78C8">
        <w:rPr>
          <w:rFonts w:eastAsia="Times New Roman"/>
          <w:color w:val="222222"/>
        </w:rPr>
        <w:t xml:space="preserve"> I have no control over, and chose them in part because I do not know them well, as that would make it easier for them to be identified.</w:t>
      </w:r>
      <w:r w:rsidR="006248D8">
        <w:rPr>
          <w:rFonts w:eastAsia="Times New Roman"/>
          <w:color w:val="222222"/>
        </w:rPr>
        <w:t xml:space="preserve"> In that vein, my contact with them going forward will be exclusively through public writings like this</w:t>
      </w:r>
      <w:r w:rsidR="00EA1189">
        <w:rPr>
          <w:rFonts w:eastAsia="Times New Roman"/>
          <w:color w:val="222222"/>
        </w:rPr>
        <w:t xml:space="preserve">. </w:t>
      </w:r>
      <w:r w:rsidR="00636D6D">
        <w:rPr>
          <w:rFonts w:eastAsia="Times New Roman"/>
          <w:color w:val="222222"/>
        </w:rPr>
        <w:t xml:space="preserve">I tried to make their job as easy as possible by giving them tools for their role. </w:t>
      </w:r>
      <w:r w:rsidR="002C78C8">
        <w:rPr>
          <w:rFonts w:eastAsia="Times New Roman"/>
          <w:color w:val="222222"/>
        </w:rPr>
        <w:t xml:space="preserve">The excel spreadsheet in the GitHub repo provides a simple tool for </w:t>
      </w:r>
      <w:r w:rsidR="00636D6D">
        <w:rPr>
          <w:rFonts w:eastAsia="Times New Roman"/>
          <w:color w:val="222222"/>
        </w:rPr>
        <w:t xml:space="preserve">taking </w:t>
      </w:r>
      <w:r w:rsidR="002C78C8">
        <w:rPr>
          <w:rFonts w:eastAsia="Times New Roman"/>
          <w:color w:val="222222"/>
        </w:rPr>
        <w:t>the data in the proper form</w:t>
      </w:r>
      <w:r w:rsidR="006248D8">
        <w:rPr>
          <w:rFonts w:eastAsia="Times New Roman"/>
          <w:color w:val="222222"/>
        </w:rPr>
        <w:t xml:space="preserve"> acceptable to the contract</w:t>
      </w:r>
      <w:r w:rsidR="002C78C8">
        <w:rPr>
          <w:rFonts w:eastAsia="Times New Roman"/>
          <w:color w:val="222222"/>
        </w:rPr>
        <w:t xml:space="preserve">, and there are python programs </w:t>
      </w:r>
      <w:r w:rsidR="006248D8">
        <w:rPr>
          <w:rFonts w:eastAsia="Times New Roman"/>
          <w:color w:val="222222"/>
        </w:rPr>
        <w:t xml:space="preserve">for token depositors to </w:t>
      </w:r>
      <w:r w:rsidR="002C78C8">
        <w:rPr>
          <w:rFonts w:eastAsia="Times New Roman"/>
          <w:color w:val="222222"/>
        </w:rPr>
        <w:t xml:space="preserve">send </w:t>
      </w:r>
      <w:r w:rsidR="00EA1189">
        <w:rPr>
          <w:rFonts w:eastAsia="Times New Roman"/>
          <w:color w:val="222222"/>
        </w:rPr>
        <w:t>the various required transactions</w:t>
      </w:r>
      <w:r w:rsidR="007F59C6">
        <w:rPr>
          <w:rFonts w:eastAsia="Times New Roman"/>
          <w:color w:val="222222"/>
        </w:rPr>
        <w:t xml:space="preserve"> to the oracle contract</w:t>
      </w:r>
      <w:r w:rsidR="00EA1189">
        <w:rPr>
          <w:rFonts w:eastAsia="Times New Roman"/>
          <w:color w:val="222222"/>
        </w:rPr>
        <w:t xml:space="preserve">. These are </w:t>
      </w:r>
      <w:r w:rsidR="00636D6D">
        <w:rPr>
          <w:rFonts w:eastAsia="Times New Roman"/>
          <w:color w:val="222222"/>
        </w:rPr>
        <w:t>explained in videos available on the website.</w:t>
      </w:r>
    </w:p>
    <w:p w14:paraId="01CDDEAD" w14:textId="225BBE4C" w:rsidR="001D024C" w:rsidRDefault="002C78C8" w:rsidP="00D123B6">
      <w:pPr>
        <w:rPr>
          <w:rFonts w:eastAsia="Times New Roman"/>
          <w:color w:val="222222"/>
        </w:rPr>
      </w:pPr>
      <w:r>
        <w:rPr>
          <w:rFonts w:eastAsia="Times New Roman"/>
          <w:color w:val="222222"/>
        </w:rPr>
        <w:t>They each received a</w:t>
      </w:r>
      <w:r w:rsidR="001D024C">
        <w:rPr>
          <w:rFonts w:eastAsia="Times New Roman"/>
          <w:color w:val="222222"/>
        </w:rPr>
        <w:t xml:space="preserve"> 13.3% of the </w:t>
      </w:r>
      <w:r w:rsidR="003B3A24">
        <w:rPr>
          <w:rFonts w:eastAsia="Times New Roman"/>
          <w:color w:val="222222"/>
        </w:rPr>
        <w:t>immutable</w:t>
      </w:r>
      <w:r w:rsidR="001D024C">
        <w:rPr>
          <w:rFonts w:eastAsia="Times New Roman"/>
          <w:color w:val="222222"/>
        </w:rPr>
        <w:t xml:space="preserve"> supply of tokens</w:t>
      </w:r>
      <w:r>
        <w:rPr>
          <w:rFonts w:eastAsia="Times New Roman"/>
          <w:color w:val="222222"/>
        </w:rPr>
        <w:t>, as 10</w:t>
      </w:r>
      <w:r w:rsidR="003B3A24">
        <w:rPr>
          <w:rFonts w:eastAsia="Times New Roman"/>
          <w:color w:val="222222"/>
        </w:rPr>
        <w:t>%</w:t>
      </w:r>
      <w:r w:rsidR="005F169F">
        <w:rPr>
          <w:rFonts w:eastAsia="Times New Roman"/>
          <w:color w:val="222222"/>
        </w:rPr>
        <w:t xml:space="preserve"> </w:t>
      </w:r>
      <w:r>
        <w:rPr>
          <w:rFonts w:eastAsia="Times New Roman"/>
          <w:color w:val="222222"/>
        </w:rPr>
        <w:t>are required for submitting data (</w:t>
      </w:r>
      <w:r w:rsidR="004B6432">
        <w:rPr>
          <w:rFonts w:eastAsia="Times New Roman"/>
          <w:color w:val="222222"/>
        </w:rPr>
        <w:t>smaller token holding collectives can and should vote on those submissions</w:t>
      </w:r>
      <w:r w:rsidR="005F169F">
        <w:rPr>
          <w:rFonts w:eastAsia="Times New Roman"/>
          <w:color w:val="222222"/>
        </w:rPr>
        <w:t>, via vaults</w:t>
      </w:r>
      <w:r w:rsidR="004B6432">
        <w:rPr>
          <w:rFonts w:eastAsia="Times New Roman"/>
          <w:color w:val="222222"/>
        </w:rPr>
        <w:t xml:space="preserve">). I chose three because </w:t>
      </w:r>
      <w:r w:rsidR="001D024C">
        <w:rPr>
          <w:rFonts w:eastAsia="Times New Roman"/>
          <w:color w:val="222222"/>
        </w:rPr>
        <w:t xml:space="preserve">one of them could become incapacitated. </w:t>
      </w:r>
      <w:r w:rsidR="004B6432">
        <w:rPr>
          <w:rFonts w:eastAsia="Times New Roman"/>
          <w:color w:val="222222"/>
        </w:rPr>
        <w:t>Also</w:t>
      </w:r>
      <w:r w:rsidR="001D024C">
        <w:rPr>
          <w:rFonts w:eastAsia="Times New Roman"/>
          <w:color w:val="222222"/>
        </w:rPr>
        <w:t>, i</w:t>
      </w:r>
      <w:r w:rsidR="00A166D8">
        <w:rPr>
          <w:rFonts w:eastAsia="Times New Roman"/>
          <w:color w:val="222222"/>
        </w:rPr>
        <w:t>n the improbable scenario where</w:t>
      </w:r>
      <w:r w:rsidR="001D024C">
        <w:rPr>
          <w:rFonts w:eastAsia="Times New Roman"/>
          <w:color w:val="222222"/>
        </w:rPr>
        <w:t xml:space="preserve"> one </w:t>
      </w:r>
      <w:r w:rsidR="00A166D8">
        <w:rPr>
          <w:rFonts w:eastAsia="Times New Roman"/>
          <w:color w:val="222222"/>
        </w:rPr>
        <w:t xml:space="preserve">irrationally </w:t>
      </w:r>
      <w:r w:rsidR="001D024C">
        <w:rPr>
          <w:rFonts w:eastAsia="Times New Roman"/>
          <w:color w:val="222222"/>
        </w:rPr>
        <w:t xml:space="preserve">decided to cheat the contract, </w:t>
      </w:r>
      <w:r w:rsidR="00255CF8">
        <w:rPr>
          <w:rFonts w:eastAsia="Times New Roman"/>
          <w:color w:val="222222"/>
        </w:rPr>
        <w:t>it is highly improbable</w:t>
      </w:r>
      <w:r>
        <w:rPr>
          <w:rFonts w:eastAsia="Times New Roman"/>
          <w:color w:val="222222"/>
        </w:rPr>
        <w:t xml:space="preserve"> that the other two token holders would allow this, as they do not know each other, and it</w:t>
      </w:r>
      <w:r w:rsidR="001D024C">
        <w:rPr>
          <w:rFonts w:eastAsia="Times New Roman"/>
          <w:color w:val="222222"/>
        </w:rPr>
        <w:t xml:space="preserve"> </w:t>
      </w:r>
      <w:r>
        <w:rPr>
          <w:rFonts w:eastAsia="Times New Roman"/>
          <w:color w:val="222222"/>
        </w:rPr>
        <w:t xml:space="preserve">would </w:t>
      </w:r>
      <w:r w:rsidR="00636D6D">
        <w:rPr>
          <w:rFonts w:eastAsia="Times New Roman"/>
          <w:color w:val="222222"/>
        </w:rPr>
        <w:t>destroy</w:t>
      </w:r>
      <w:r>
        <w:rPr>
          <w:rFonts w:eastAsia="Times New Roman"/>
          <w:color w:val="222222"/>
        </w:rPr>
        <w:t xml:space="preserve"> a potentially valuable gift. </w:t>
      </w:r>
    </w:p>
    <w:p w14:paraId="0A46A630" w14:textId="6B0CCBE1" w:rsidR="001D024C" w:rsidRDefault="00EA1189" w:rsidP="00BA5E7D">
      <w:r>
        <w:t xml:space="preserve">The other 60% of the maximum oracle token supply, 600k, was sent to the betting contract as rewards for initial LPs. </w:t>
      </w:r>
      <w:r w:rsidR="0037282E">
        <w:t xml:space="preserve">This encourages </w:t>
      </w:r>
      <w:r w:rsidR="00D16349">
        <w:t>an</w:t>
      </w:r>
      <w:r w:rsidR="0037282E">
        <w:t xml:space="preserve"> LP/oracle overlap</w:t>
      </w:r>
      <w:r w:rsidR="00D16349">
        <w:t xml:space="preserve">, which helps align incentives between the oracle and the LPs. </w:t>
      </w:r>
      <w:r>
        <w:t>Each week 30</w:t>
      </w:r>
      <w:r w:rsidR="00636D6D">
        <w:t xml:space="preserve">k </w:t>
      </w:r>
      <w:r>
        <w:t xml:space="preserve">tokens are available for reward distribution, and each week LPs can send a function to receive </w:t>
      </w:r>
      <w:r w:rsidR="00255CF8">
        <w:t>their</w:t>
      </w:r>
      <w:r>
        <w:t xml:space="preserve"> pro-rata share</w:t>
      </w:r>
      <w:r w:rsidR="00255CF8">
        <w:t xml:space="preserve"> (</w:t>
      </w:r>
      <w:proofErr w:type="spellStart"/>
      <w:r w:rsidR="00255CF8">
        <w:t>eg</w:t>
      </w:r>
      <w:proofErr w:type="spellEnd"/>
      <w:r w:rsidR="00255CF8">
        <w:t>, an LP with 10% of the shares would receive 3k tokens)</w:t>
      </w:r>
      <w:r>
        <w:t xml:space="preserve">. </w:t>
      </w:r>
      <w:r w:rsidR="00BA5E7D">
        <w:t xml:space="preserve">Rewards do not start until epoch 5, to avoid the initial oracle token holders accumulating most of the tokens while the contract has little </w:t>
      </w:r>
      <w:r w:rsidR="00D16349">
        <w:t>visibility. The</w:t>
      </w:r>
      <w:r>
        <w:t xml:space="preserve"> incentive program will last until all the tokens are distributed. There is no ability to mint more than the </w:t>
      </w:r>
      <w:r w:rsidR="003B3A24">
        <w:t xml:space="preserve">initial </w:t>
      </w:r>
      <w:r>
        <w:t xml:space="preserve">one million </w:t>
      </w:r>
      <w:r w:rsidR="003B3A24">
        <w:t xml:space="preserve">tokens </w:t>
      </w:r>
      <w:r>
        <w:t>minted.</w:t>
      </w:r>
    </w:p>
    <w:p w14:paraId="521821C0" w14:textId="3CDC98C1" w:rsidR="001D024C" w:rsidRDefault="004B6432" w:rsidP="00D74A56">
      <w:pPr>
        <w:pStyle w:val="Heading2"/>
      </w:pPr>
      <w:bookmarkStart w:id="12" w:name="_Toc144663835"/>
      <w:r>
        <w:lastRenderedPageBreak/>
        <w:t>Oracle Vaults</w:t>
      </w:r>
      <w:bookmarkEnd w:id="12"/>
    </w:p>
    <w:p w14:paraId="06356708" w14:textId="77E6479E" w:rsidR="004B6432" w:rsidRDefault="004B6432" w:rsidP="00D123B6">
      <w:r>
        <w:t xml:space="preserve">Small token holders rarely participate in </w:t>
      </w:r>
      <w:r w:rsidR="00D16349">
        <w:t xml:space="preserve">governance </w:t>
      </w:r>
      <w:r>
        <w:t xml:space="preserve">votes. This is rational because there is a minimum fixed cost to evaluating data, say 20 minutes of time. Assuming </w:t>
      </w:r>
      <w:r w:rsidR="007F59C6">
        <w:t>2</w:t>
      </w:r>
      <w:r>
        <w:t xml:space="preserve"> votes a week, the implicit hourly wage for this service would be </w:t>
      </w:r>
      <w:r w:rsidR="00636D6D">
        <w:t>below the minimum wage</w:t>
      </w:r>
      <w:r>
        <w:t xml:space="preserve"> for someone with less than $1000 worth of tokens. This </w:t>
      </w:r>
      <w:r w:rsidR="00D16349">
        <w:t xml:space="preserve">complacency creates </w:t>
      </w:r>
      <w:r>
        <w:t xml:space="preserve">an attack surface for hackers. </w:t>
      </w:r>
    </w:p>
    <w:p w14:paraId="133846A8" w14:textId="4AF97E52" w:rsidR="009C7E0F" w:rsidRDefault="004B6432" w:rsidP="00D123B6">
      <w:r>
        <w:t xml:space="preserve">To mitigate the standard public choice voter information problem, the minimum deposit in the oracle contract is </w:t>
      </w:r>
      <w:r w:rsidR="00D16349">
        <w:t>5</w:t>
      </w:r>
      <w:r>
        <w:t xml:space="preserve">0 million tokens, </w:t>
      </w:r>
      <w:r w:rsidR="00D16349">
        <w:t>5</w:t>
      </w:r>
      <w:r>
        <w:t>% of the total supply. Token</w:t>
      </w:r>
      <w:r w:rsidR="00D16349">
        <w:t xml:space="preserve"> depositors</w:t>
      </w:r>
      <w:r>
        <w:t xml:space="preserve"> must vote to receive fee income, and to vote they need to be deposited in the oracle contract. This creates an incentive for small token holders to pool their tokens and designate a voter who would have an incentive to monitor and discipline oracle data submissions.</w:t>
      </w:r>
      <w:r>
        <w:rPr>
          <w:rStyle w:val="FootnoteReference"/>
        </w:rPr>
        <w:footnoteReference w:id="9"/>
      </w:r>
      <w:r>
        <w:t xml:space="preserve">  There will be mutual gains of trade for both sides: the small oracle token holders and the administrators of vaults. </w:t>
      </w:r>
      <w:r w:rsidR="003B3A24">
        <w:t>It should be like</w:t>
      </w:r>
      <w:r>
        <w:t xml:space="preserve"> representative versus direct democracy, </w:t>
      </w:r>
      <w:r w:rsidR="003B3A24">
        <w:t xml:space="preserve">a consequence of Robert Michel’s </w:t>
      </w:r>
      <w:r w:rsidR="003B3A24" w:rsidRPr="003B3A24">
        <w:rPr>
          <w:i/>
          <w:iCs/>
        </w:rPr>
        <w:t>Iron Law of Oligarchy</w:t>
      </w:r>
      <w:r>
        <w:t>.</w:t>
      </w:r>
      <w:r w:rsidR="00757992">
        <w:rPr>
          <w:rStyle w:val="FootnoteReference"/>
        </w:rPr>
        <w:footnoteReference w:id="10"/>
      </w:r>
      <w:r>
        <w:t xml:space="preserve"> </w:t>
      </w:r>
    </w:p>
    <w:p w14:paraId="698B73C4" w14:textId="27D5C6E6" w:rsidR="00D6131B" w:rsidRDefault="00D6131B" w:rsidP="00D123B6">
      <w:r>
        <w:t xml:space="preserve">The vaults should not be too big, as this would present an attack surface for censors and hackers. Thus each </w:t>
      </w:r>
      <w:r w:rsidR="002B0225">
        <w:t>token account within the oracle contract is capped at 1</w:t>
      </w:r>
      <w:r w:rsidR="00D16349">
        <w:t>5</w:t>
      </w:r>
      <w:r w:rsidR="002B0225">
        <w:t xml:space="preserve">0 </w:t>
      </w:r>
      <w:r w:rsidR="007F59C6">
        <w:t>thousand</w:t>
      </w:r>
      <w:r w:rsidR="002B0225">
        <w:t xml:space="preserve"> tokens (1</w:t>
      </w:r>
      <w:r w:rsidR="00D16349">
        <w:t>5</w:t>
      </w:r>
      <w:r w:rsidR="002B0225">
        <w:t xml:space="preserve">.0% of the total supply). </w:t>
      </w:r>
      <w:r w:rsidR="008319FA">
        <w:t>T</w:t>
      </w:r>
      <w:r w:rsidR="002B0225">
        <w:t>he vaults should be independent</w:t>
      </w:r>
      <w:r w:rsidR="008319FA">
        <w:t>, in that this would make the contract more robust, making the present value of their tokens greater</w:t>
      </w:r>
      <w:r w:rsidR="002B0225">
        <w:t>.</w:t>
      </w:r>
      <w:r w:rsidR="00BA5E7D">
        <w:rPr>
          <w:rStyle w:val="FootnoteReference"/>
        </w:rPr>
        <w:footnoteReference w:id="11"/>
      </w:r>
    </w:p>
    <w:p w14:paraId="62FB16CA" w14:textId="75DCEF7D" w:rsidR="009C7E0F" w:rsidRDefault="009F2459" w:rsidP="00D74A56">
      <w:pPr>
        <w:pStyle w:val="Heading2"/>
      </w:pPr>
      <w:bookmarkStart w:id="13" w:name="_Toc144663836"/>
      <w:r>
        <w:t xml:space="preserve">Sending </w:t>
      </w:r>
      <w:r w:rsidR="00995617">
        <w:t xml:space="preserve">and Validating </w:t>
      </w:r>
      <w:r>
        <w:t>Oracle Data</w:t>
      </w:r>
      <w:bookmarkEnd w:id="13"/>
    </w:p>
    <w:p w14:paraId="62C9B06D" w14:textId="37CB054B" w:rsidR="00F147D3" w:rsidRDefault="00F147D3" w:rsidP="00D123B6">
      <w:r>
        <w:t xml:space="preserve">The oracle token holders get paid for performing a specific purpose, enforcing honesty. </w:t>
      </w:r>
      <w:r w:rsidR="00D16349">
        <w:t>I provide tools for creating the data in the format required by the contract, and also sending transactions to the contract via Python</w:t>
      </w:r>
      <w:r>
        <w:t xml:space="preserve">. </w:t>
      </w:r>
      <w:r w:rsidR="00D16349">
        <w:t xml:space="preserve">Once created, one can create simple cronjobs that then post data, or votes, conditionally. While one should always use their human eyes to ultimately sign-off on a </w:t>
      </w:r>
      <w:proofErr w:type="spellStart"/>
      <w:r w:rsidR="00D16349">
        <w:t>datasubmission</w:t>
      </w:r>
      <w:proofErr w:type="spellEnd"/>
      <w:r w:rsidR="00D16349">
        <w:t xml:space="preserve">, this should not take more than 15-minutes on each data submission. </w:t>
      </w:r>
      <w:r>
        <w:t>In an ideal world, one should not have to pay someone to</w:t>
      </w:r>
      <w:r w:rsidR="002B0225">
        <w:t xml:space="preserve"> simply</w:t>
      </w:r>
      <w:r>
        <w:t xml:space="preserve"> </w:t>
      </w:r>
      <w:r w:rsidRPr="00CE7737">
        <w:rPr>
          <w:i/>
          <w:iCs/>
        </w:rPr>
        <w:t>not</w:t>
      </w:r>
      <w:r>
        <w:t xml:space="preserve"> be evil, but that is not the world we live in; crypto has shown that anything pseudonymous based on trust will be exploiting by amoral hackers to the fullest extent. Thus we make sure honesty is the oracle’s profit maximizing action at all times. They can then spend that money on whatever they like, wholesome or debased.</w:t>
      </w:r>
    </w:p>
    <w:p w14:paraId="5B1034AB" w14:textId="6E48352F" w:rsidR="009C7E0F" w:rsidRDefault="00995617" w:rsidP="00D123B6">
      <w:r>
        <w:t>A token holder</w:t>
      </w:r>
      <w:r w:rsidR="00747B64">
        <w:t xml:space="preserve"> needs at least </w:t>
      </w:r>
      <w:r>
        <w:t>10</w:t>
      </w:r>
      <w:r w:rsidR="00747B64">
        <w:t xml:space="preserve">% of the outstanding tokens to submit data to the </w:t>
      </w:r>
      <w:r>
        <w:t>oracle</w:t>
      </w:r>
      <w:r w:rsidR="00747B64">
        <w:t xml:space="preserve"> contract. While submitting data takes some effort, the cost is relatively low given the ease at which relevant data is available and the limited scope and frequency of data submissions. </w:t>
      </w:r>
    </w:p>
    <w:p w14:paraId="754E4D82" w14:textId="7EF7E352" w:rsidR="005A541D" w:rsidRDefault="009F2459" w:rsidP="00D123B6">
      <w:r>
        <w:t xml:space="preserve">Tokens must be deposited within the Oracle contract to submit or vote on submissions. This prevents double-voting and forces the token holders to attend to the contract they should be monitoring. The tokens are meant for </w:t>
      </w:r>
      <w:r w:rsidR="00D16349">
        <w:t>providing an essential service</w:t>
      </w:r>
      <w:r>
        <w:t>, not speculation, and generate</w:t>
      </w:r>
      <w:r w:rsidR="00D16349">
        <w:t>s</w:t>
      </w:r>
      <w:r>
        <w:t xml:space="preserve"> dividends directly proportional to the </w:t>
      </w:r>
      <w:r w:rsidR="00747B64">
        <w:t>bet volum</w:t>
      </w:r>
      <w:r>
        <w:t xml:space="preserve">e. </w:t>
      </w:r>
    </w:p>
    <w:p w14:paraId="24716FCC" w14:textId="54ABFAA6" w:rsidR="00057312" w:rsidRDefault="009F2459" w:rsidP="00D123B6">
      <w:r>
        <w:t>T</w:t>
      </w:r>
      <w:r w:rsidR="00255CF8">
        <w:t>he data submission process will look like this:</w:t>
      </w:r>
    </w:p>
    <w:p w14:paraId="05190AE4" w14:textId="649FFF2C" w:rsidR="001D617C" w:rsidRDefault="001D617C" w:rsidP="008313CB">
      <w:pPr>
        <w:jc w:val="center"/>
        <w:rPr>
          <w:rFonts w:asciiTheme="minorHAnsi" w:hAnsiTheme="minorHAnsi"/>
        </w:rPr>
      </w:pPr>
    </w:p>
    <w:tbl>
      <w:tblPr>
        <w:tblW w:w="4100" w:type="dxa"/>
        <w:jc w:val="center"/>
        <w:tblLook w:val="04A0" w:firstRow="1" w:lastRow="0" w:firstColumn="1" w:lastColumn="0" w:noHBand="0" w:noVBand="1"/>
      </w:tblPr>
      <w:tblGrid>
        <w:gridCol w:w="1341"/>
        <w:gridCol w:w="2759"/>
      </w:tblGrid>
      <w:tr w:rsidR="001D617C" w:rsidRPr="001D617C" w14:paraId="08378592" w14:textId="77777777" w:rsidTr="00ED4E99">
        <w:trPr>
          <w:trHeight w:val="300"/>
          <w:jc w:val="center"/>
        </w:trPr>
        <w:tc>
          <w:tcPr>
            <w:tcW w:w="4100" w:type="dxa"/>
            <w:gridSpan w:val="2"/>
            <w:tcBorders>
              <w:top w:val="nil"/>
              <w:left w:val="nil"/>
              <w:bottom w:val="nil"/>
              <w:right w:val="nil"/>
            </w:tcBorders>
            <w:shd w:val="clear" w:color="auto" w:fill="auto"/>
            <w:noWrap/>
            <w:vAlign w:val="bottom"/>
            <w:hideMark/>
          </w:tcPr>
          <w:p w14:paraId="2866BB98" w14:textId="2DDCA7AB"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sent 0:00-3:00 GMT/Processed 14:00 GMT</w:t>
            </w:r>
          </w:p>
        </w:tc>
      </w:tr>
      <w:tr w:rsidR="001D617C" w:rsidRPr="001D617C" w14:paraId="0A6FE782" w14:textId="77777777" w:rsidTr="00ED4E99">
        <w:trPr>
          <w:trHeight w:val="315"/>
          <w:jc w:val="center"/>
        </w:trPr>
        <w:tc>
          <w:tcPr>
            <w:tcW w:w="1341" w:type="dxa"/>
            <w:tcBorders>
              <w:top w:val="nil"/>
              <w:left w:val="nil"/>
              <w:bottom w:val="nil"/>
              <w:right w:val="nil"/>
            </w:tcBorders>
            <w:shd w:val="clear" w:color="auto" w:fill="auto"/>
            <w:noWrap/>
            <w:vAlign w:val="bottom"/>
            <w:hideMark/>
          </w:tcPr>
          <w:p w14:paraId="550BF33A" w14:textId="77777777" w:rsidR="001D617C" w:rsidRPr="001D617C" w:rsidRDefault="001D617C" w:rsidP="001D617C">
            <w:pPr>
              <w:spacing w:after="0" w:line="240" w:lineRule="auto"/>
              <w:rPr>
                <w:rFonts w:ascii="Calibri" w:eastAsia="Times New Roman" w:hAnsi="Calibri" w:cs="Calibri"/>
                <w:color w:val="000000"/>
              </w:rPr>
            </w:pPr>
          </w:p>
        </w:tc>
        <w:tc>
          <w:tcPr>
            <w:tcW w:w="2759" w:type="dxa"/>
            <w:tcBorders>
              <w:top w:val="nil"/>
              <w:left w:val="nil"/>
              <w:bottom w:val="nil"/>
              <w:right w:val="nil"/>
            </w:tcBorders>
            <w:shd w:val="clear" w:color="auto" w:fill="auto"/>
            <w:noWrap/>
            <w:vAlign w:val="bottom"/>
            <w:hideMark/>
          </w:tcPr>
          <w:p w14:paraId="467ED2F5"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Data</w:t>
            </w:r>
          </w:p>
        </w:tc>
      </w:tr>
      <w:tr w:rsidR="001D617C" w:rsidRPr="001D617C" w14:paraId="1ABE3417" w14:textId="77777777" w:rsidTr="00ED4E99">
        <w:trPr>
          <w:trHeight w:val="300"/>
          <w:jc w:val="center"/>
        </w:trPr>
        <w:tc>
          <w:tcPr>
            <w:tcW w:w="1341" w:type="dxa"/>
            <w:tcBorders>
              <w:top w:val="single" w:sz="8" w:space="0" w:color="auto"/>
              <w:left w:val="single" w:sz="8" w:space="0" w:color="auto"/>
              <w:bottom w:val="nil"/>
              <w:right w:val="nil"/>
            </w:tcBorders>
            <w:shd w:val="clear" w:color="auto" w:fill="auto"/>
            <w:noWrap/>
            <w:vAlign w:val="bottom"/>
            <w:hideMark/>
          </w:tcPr>
          <w:p w14:paraId="02112C4A"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Tuesday</w:t>
            </w:r>
          </w:p>
        </w:tc>
        <w:tc>
          <w:tcPr>
            <w:tcW w:w="2759" w:type="dxa"/>
            <w:tcBorders>
              <w:top w:val="single" w:sz="8" w:space="0" w:color="auto"/>
              <w:left w:val="nil"/>
              <w:bottom w:val="nil"/>
              <w:right w:val="single" w:sz="8" w:space="0" w:color="auto"/>
            </w:tcBorders>
            <w:shd w:val="clear" w:color="auto" w:fill="auto"/>
            <w:noWrap/>
            <w:vAlign w:val="bottom"/>
            <w:hideMark/>
          </w:tcPr>
          <w:p w14:paraId="67DCBFFD"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outcomes/new schedule</w:t>
            </w:r>
          </w:p>
        </w:tc>
      </w:tr>
      <w:tr w:rsidR="001D617C" w:rsidRPr="001D617C" w14:paraId="63EABDE0" w14:textId="77777777" w:rsidTr="00ED4E99">
        <w:trPr>
          <w:trHeight w:val="300"/>
          <w:jc w:val="center"/>
        </w:trPr>
        <w:tc>
          <w:tcPr>
            <w:tcW w:w="1341" w:type="dxa"/>
            <w:tcBorders>
              <w:top w:val="nil"/>
              <w:left w:val="single" w:sz="8" w:space="0" w:color="auto"/>
              <w:bottom w:val="nil"/>
              <w:right w:val="nil"/>
            </w:tcBorders>
            <w:shd w:val="clear" w:color="auto" w:fill="auto"/>
            <w:noWrap/>
            <w:vAlign w:val="bottom"/>
            <w:hideMark/>
          </w:tcPr>
          <w:p w14:paraId="0DE12568"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Wednesday</w:t>
            </w:r>
          </w:p>
        </w:tc>
        <w:tc>
          <w:tcPr>
            <w:tcW w:w="2759" w:type="dxa"/>
            <w:tcBorders>
              <w:top w:val="nil"/>
              <w:left w:val="nil"/>
              <w:bottom w:val="nil"/>
              <w:right w:val="single" w:sz="8" w:space="0" w:color="auto"/>
            </w:tcBorders>
            <w:shd w:val="clear" w:color="auto" w:fill="auto"/>
            <w:noWrap/>
            <w:vAlign w:val="bottom"/>
            <w:hideMark/>
          </w:tcPr>
          <w:p w14:paraId="1164D276"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p>
        </w:tc>
      </w:tr>
      <w:tr w:rsidR="001D617C" w:rsidRPr="001D617C" w14:paraId="50B0A8C4" w14:textId="77777777" w:rsidTr="00ED4E99">
        <w:trPr>
          <w:trHeight w:val="300"/>
          <w:jc w:val="center"/>
        </w:trPr>
        <w:tc>
          <w:tcPr>
            <w:tcW w:w="1341" w:type="dxa"/>
            <w:tcBorders>
              <w:top w:val="nil"/>
              <w:left w:val="single" w:sz="8" w:space="0" w:color="auto"/>
              <w:bottom w:val="nil"/>
              <w:right w:val="nil"/>
            </w:tcBorders>
            <w:shd w:val="clear" w:color="auto" w:fill="auto"/>
            <w:noWrap/>
            <w:vAlign w:val="bottom"/>
            <w:hideMark/>
          </w:tcPr>
          <w:p w14:paraId="3F831F61"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Thursday</w:t>
            </w:r>
          </w:p>
        </w:tc>
        <w:tc>
          <w:tcPr>
            <w:tcW w:w="2759" w:type="dxa"/>
            <w:tcBorders>
              <w:top w:val="nil"/>
              <w:left w:val="nil"/>
              <w:bottom w:val="nil"/>
              <w:right w:val="single" w:sz="8" w:space="0" w:color="auto"/>
            </w:tcBorders>
            <w:shd w:val="clear" w:color="auto" w:fill="auto"/>
            <w:noWrap/>
            <w:vAlign w:val="bottom"/>
            <w:hideMark/>
          </w:tcPr>
          <w:p w14:paraId="2457A063"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p>
        </w:tc>
      </w:tr>
      <w:tr w:rsidR="001D617C" w:rsidRPr="001D617C" w14:paraId="447500FB" w14:textId="77777777" w:rsidTr="00ED4E99">
        <w:trPr>
          <w:trHeight w:val="300"/>
          <w:jc w:val="center"/>
        </w:trPr>
        <w:tc>
          <w:tcPr>
            <w:tcW w:w="1341" w:type="dxa"/>
            <w:tcBorders>
              <w:top w:val="nil"/>
              <w:left w:val="single" w:sz="8" w:space="0" w:color="auto"/>
              <w:bottom w:val="single" w:sz="4" w:space="0" w:color="auto"/>
              <w:right w:val="nil"/>
            </w:tcBorders>
            <w:shd w:val="clear" w:color="auto" w:fill="auto"/>
            <w:noWrap/>
            <w:vAlign w:val="bottom"/>
            <w:hideMark/>
          </w:tcPr>
          <w:p w14:paraId="244746E3"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xml:space="preserve">Friday </w:t>
            </w:r>
          </w:p>
        </w:tc>
        <w:tc>
          <w:tcPr>
            <w:tcW w:w="2759" w:type="dxa"/>
            <w:tcBorders>
              <w:top w:val="nil"/>
              <w:left w:val="nil"/>
              <w:bottom w:val="single" w:sz="4" w:space="0" w:color="auto"/>
              <w:right w:val="single" w:sz="8" w:space="0" w:color="auto"/>
            </w:tcBorders>
            <w:shd w:val="clear" w:color="auto" w:fill="auto"/>
            <w:noWrap/>
            <w:vAlign w:val="bottom"/>
            <w:hideMark/>
          </w:tcPr>
          <w:p w14:paraId="5D774A94"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odds</w:t>
            </w:r>
          </w:p>
        </w:tc>
      </w:tr>
      <w:tr w:rsidR="001D617C" w:rsidRPr="001D617C" w14:paraId="56B9A2E4" w14:textId="77777777" w:rsidTr="00ED4E99">
        <w:trPr>
          <w:trHeight w:val="300"/>
          <w:jc w:val="center"/>
        </w:trPr>
        <w:tc>
          <w:tcPr>
            <w:tcW w:w="1341" w:type="dxa"/>
            <w:tcBorders>
              <w:top w:val="nil"/>
              <w:left w:val="single" w:sz="8" w:space="0" w:color="auto"/>
              <w:right w:val="nil"/>
            </w:tcBorders>
            <w:shd w:val="clear" w:color="auto" w:fill="auto"/>
            <w:noWrap/>
            <w:vAlign w:val="bottom"/>
            <w:hideMark/>
          </w:tcPr>
          <w:p w14:paraId="57B388A1"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Saturday</w:t>
            </w:r>
          </w:p>
        </w:tc>
        <w:tc>
          <w:tcPr>
            <w:tcW w:w="2759" w:type="dxa"/>
            <w:tcBorders>
              <w:top w:val="nil"/>
              <w:left w:val="nil"/>
              <w:right w:val="single" w:sz="8" w:space="0" w:color="auto"/>
            </w:tcBorders>
            <w:shd w:val="clear" w:color="auto" w:fill="auto"/>
            <w:noWrap/>
            <w:vAlign w:val="bottom"/>
            <w:hideMark/>
          </w:tcPr>
          <w:p w14:paraId="1D8D7476" w14:textId="2C93FAEF"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r w:rsidR="00ED4E99">
              <w:rPr>
                <w:rFonts w:ascii="Calibri" w:eastAsia="Times New Roman" w:hAnsi="Calibri" w:cs="Calibri"/>
                <w:color w:val="000000"/>
              </w:rPr>
              <w:t>Nothing</w:t>
            </w:r>
          </w:p>
        </w:tc>
      </w:tr>
      <w:tr w:rsidR="001D617C" w:rsidRPr="001D617C" w14:paraId="3BDCF893" w14:textId="77777777" w:rsidTr="00ED4E99">
        <w:trPr>
          <w:trHeight w:val="300"/>
          <w:jc w:val="center"/>
        </w:trPr>
        <w:tc>
          <w:tcPr>
            <w:tcW w:w="1341" w:type="dxa"/>
            <w:tcBorders>
              <w:top w:val="nil"/>
              <w:left w:val="single" w:sz="8" w:space="0" w:color="auto"/>
              <w:bottom w:val="single" w:sz="4" w:space="0" w:color="auto"/>
              <w:right w:val="nil"/>
            </w:tcBorders>
            <w:shd w:val="clear" w:color="auto" w:fill="auto"/>
            <w:noWrap/>
            <w:vAlign w:val="bottom"/>
            <w:hideMark/>
          </w:tcPr>
          <w:p w14:paraId="2AAADE5E"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Sunday</w:t>
            </w:r>
          </w:p>
        </w:tc>
        <w:tc>
          <w:tcPr>
            <w:tcW w:w="2759" w:type="dxa"/>
            <w:tcBorders>
              <w:top w:val="nil"/>
              <w:left w:val="nil"/>
              <w:bottom w:val="single" w:sz="4" w:space="0" w:color="auto"/>
              <w:right w:val="single" w:sz="8" w:space="0" w:color="auto"/>
            </w:tcBorders>
            <w:shd w:val="clear" w:color="auto" w:fill="auto"/>
            <w:noWrap/>
            <w:vAlign w:val="bottom"/>
            <w:hideMark/>
          </w:tcPr>
          <w:p w14:paraId="7821984F" w14:textId="1EEA9334"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r w:rsidR="00ED4E99">
              <w:rPr>
                <w:rFonts w:ascii="Calibri" w:eastAsia="Times New Roman" w:hAnsi="Calibri" w:cs="Calibri"/>
                <w:color w:val="000000"/>
              </w:rPr>
              <w:t>Nothing</w:t>
            </w:r>
          </w:p>
        </w:tc>
      </w:tr>
      <w:tr w:rsidR="001D617C" w:rsidRPr="001D617C" w14:paraId="68F90B93" w14:textId="77777777" w:rsidTr="00ED4E99">
        <w:trPr>
          <w:trHeight w:val="300"/>
          <w:jc w:val="center"/>
        </w:trPr>
        <w:tc>
          <w:tcPr>
            <w:tcW w:w="1341" w:type="dxa"/>
            <w:tcBorders>
              <w:top w:val="single" w:sz="4" w:space="0" w:color="auto"/>
              <w:left w:val="single" w:sz="8" w:space="0" w:color="auto"/>
              <w:bottom w:val="nil"/>
              <w:right w:val="nil"/>
            </w:tcBorders>
            <w:shd w:val="clear" w:color="auto" w:fill="auto"/>
            <w:noWrap/>
            <w:vAlign w:val="bottom"/>
            <w:hideMark/>
          </w:tcPr>
          <w:p w14:paraId="2738EC35"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Monday</w:t>
            </w:r>
          </w:p>
        </w:tc>
        <w:tc>
          <w:tcPr>
            <w:tcW w:w="2759" w:type="dxa"/>
            <w:tcBorders>
              <w:top w:val="single" w:sz="4" w:space="0" w:color="auto"/>
              <w:left w:val="nil"/>
              <w:bottom w:val="nil"/>
              <w:right w:val="single" w:sz="8" w:space="0" w:color="auto"/>
            </w:tcBorders>
            <w:shd w:val="clear" w:color="auto" w:fill="auto"/>
            <w:noWrap/>
            <w:vAlign w:val="bottom"/>
            <w:hideMark/>
          </w:tcPr>
          <w:p w14:paraId="4DCA67B3"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p>
        </w:tc>
      </w:tr>
      <w:tr w:rsidR="001D617C" w:rsidRPr="001D617C" w14:paraId="74C6C1AE" w14:textId="77777777" w:rsidTr="00ED4E99">
        <w:trPr>
          <w:trHeight w:val="315"/>
          <w:jc w:val="center"/>
        </w:trPr>
        <w:tc>
          <w:tcPr>
            <w:tcW w:w="1341" w:type="dxa"/>
            <w:tcBorders>
              <w:top w:val="nil"/>
              <w:left w:val="single" w:sz="8" w:space="0" w:color="auto"/>
              <w:bottom w:val="single" w:sz="8" w:space="0" w:color="auto"/>
              <w:right w:val="nil"/>
            </w:tcBorders>
            <w:shd w:val="clear" w:color="auto" w:fill="auto"/>
            <w:noWrap/>
            <w:vAlign w:val="bottom"/>
            <w:hideMark/>
          </w:tcPr>
          <w:p w14:paraId="353E0688"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Tues</w:t>
            </w:r>
          </w:p>
        </w:tc>
        <w:tc>
          <w:tcPr>
            <w:tcW w:w="2759" w:type="dxa"/>
            <w:tcBorders>
              <w:top w:val="nil"/>
              <w:left w:val="nil"/>
              <w:bottom w:val="single" w:sz="8" w:space="0" w:color="auto"/>
              <w:right w:val="single" w:sz="8" w:space="0" w:color="auto"/>
            </w:tcBorders>
            <w:shd w:val="clear" w:color="auto" w:fill="auto"/>
            <w:noWrap/>
            <w:vAlign w:val="bottom"/>
            <w:hideMark/>
          </w:tcPr>
          <w:p w14:paraId="278D5A1D"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outcomes/new schedule</w:t>
            </w:r>
          </w:p>
        </w:tc>
      </w:tr>
    </w:tbl>
    <w:p w14:paraId="44BE026D" w14:textId="4C9754E0" w:rsidR="008313CB" w:rsidRDefault="008313CB" w:rsidP="008313CB">
      <w:pPr>
        <w:jc w:val="center"/>
      </w:pPr>
    </w:p>
    <w:p w14:paraId="210E7521" w14:textId="38AD6543" w:rsidR="00ED4E99" w:rsidRDefault="00ED4E99" w:rsidP="007B2A5C">
      <w:pPr>
        <w:tabs>
          <w:tab w:val="left" w:pos="720"/>
        </w:tabs>
        <w:ind w:firstLine="720"/>
      </w:pPr>
      <w:r>
        <w:t>In this example the outcomes &amp; new schedule are sent on Tuesday. This is because currently there are two Monday Night NFL games, and it doesn’t cost much to bump the settlement a day. If there were no NFL, as in most of the year, it would be best to send this data Monday.</w:t>
      </w:r>
    </w:p>
    <w:p w14:paraId="60AE3E12" w14:textId="6938A15D" w:rsidR="001D617C" w:rsidRDefault="00ED4E99" w:rsidP="007B2A5C">
      <w:pPr>
        <w:tabs>
          <w:tab w:val="left" w:pos="720"/>
        </w:tabs>
        <w:ind w:firstLine="720"/>
      </w:pPr>
      <w:r>
        <w:t>P</w:t>
      </w:r>
      <w:r w:rsidR="001D617C">
        <w:t xml:space="preserve">rior outcomes and the upcoming schedule </w:t>
      </w:r>
      <w:r>
        <w:t xml:space="preserve">are sent in one batch. Odds are sent in a subsequent batch a day or two later. These submissions can only occur in alternating succession. The other requirement is that games must start between the next Friday and next Tuesday. As most betting occurs on game day, and a fresher odds data point helps the LPs, it is optimal to send the odds on Thursday or Friday, closer to the end of the week. </w:t>
      </w:r>
      <w:r w:rsidR="007B2A5C">
        <w:t>As a practical matter this implies weekly submissions.</w:t>
      </w:r>
    </w:p>
    <w:p w14:paraId="601F669C" w14:textId="37F1B8C6" w:rsidR="00ED4E99" w:rsidRDefault="007B2A5C" w:rsidP="007B2A5C">
      <w:pPr>
        <w:tabs>
          <w:tab w:val="left" w:pos="720"/>
        </w:tabs>
        <w:ind w:firstLine="720"/>
      </w:pPr>
      <w:r>
        <w:t xml:space="preserve">While nothing can be sent on the weekend, that leaves 5 days to make two data submissions. This should make oracle voters less hesitant to reject a data submission that contains a mistake. For example, if there were only two days to send those two sets of data, one might </w:t>
      </w:r>
      <w:r w:rsidR="001E01B8">
        <w:t xml:space="preserve">think a </w:t>
      </w:r>
      <w:r>
        <w:t xml:space="preserve">bad </w:t>
      </w:r>
      <w:r w:rsidR="001E01B8">
        <w:t xml:space="preserve">reported outcome was accidental and didn’t cause that much damage. </w:t>
      </w:r>
      <w:r>
        <w:t>Th</w:t>
      </w:r>
      <w:r w:rsidR="001E01B8">
        <w:t>is</w:t>
      </w:r>
      <w:r>
        <w:t xml:space="preserve"> protocol can handle two rejections a week, though hopefully that will be very improbable. </w:t>
      </w:r>
    </w:p>
    <w:p w14:paraId="72A02460" w14:textId="5779DEAB" w:rsidR="001E01B8" w:rsidRDefault="001E01B8" w:rsidP="007B2A5C">
      <w:pPr>
        <w:tabs>
          <w:tab w:val="left" w:pos="720"/>
        </w:tabs>
        <w:ind w:firstLine="720"/>
      </w:pPr>
      <w:r>
        <w:t xml:space="preserve">Voters should remember that the data submitter can resubmit if he catches an error within the first couple of hours. Thus, they should refrain from voting until after the submission period ends, as a resubmission resets the voting, but it also </w:t>
      </w:r>
    </w:p>
    <w:p w14:paraId="7780C686" w14:textId="77777777" w:rsidR="00ED4E99" w:rsidRDefault="00ED4E99" w:rsidP="00D74A56">
      <w:pPr>
        <w:tabs>
          <w:tab w:val="left" w:pos="1980"/>
        </w:tabs>
        <w:ind w:firstLine="1980"/>
      </w:pPr>
    </w:p>
    <w:p w14:paraId="2909DDAF" w14:textId="2CC3700C" w:rsidR="00255CF8" w:rsidRDefault="003F40C2" w:rsidP="00D74A56">
      <w:pPr>
        <w:tabs>
          <w:tab w:val="left" w:pos="1980"/>
        </w:tabs>
        <w:ind w:firstLine="1980"/>
      </w:pPr>
      <w:r>
        <w:t>*optional</w:t>
      </w:r>
    </w:p>
    <w:p w14:paraId="43296571" w14:textId="55AB95F7" w:rsidR="003F40C2" w:rsidRDefault="007F59C6" w:rsidP="00D123B6">
      <w:r>
        <w:t>Data can only be submitted between the hours of 0:00 and 3:00 AM GMT, and these</w:t>
      </w:r>
      <w:r w:rsidR="003F40C2">
        <w:t xml:space="preserve"> data can then be processed once the GMT hour is </w:t>
      </w:r>
      <w:r>
        <w:t>after 14:00 GMT</w:t>
      </w:r>
      <w:r w:rsidR="007D2B40">
        <w:t>. This gives oracle token holders at least 1</w:t>
      </w:r>
      <w:r>
        <w:t>1</w:t>
      </w:r>
      <w:r w:rsidR="007D2B40">
        <w:t xml:space="preserve"> hours to evaluate the data</w:t>
      </w:r>
      <w:r w:rsidR="003F40C2">
        <w:t xml:space="preserve">. Anyone can execute the function that processes the vote, so I suspect it occur quickly once possible, around </w:t>
      </w:r>
      <w:r w:rsidR="007D2B40">
        <w:t>7A</w:t>
      </w:r>
      <w:r w:rsidR="003F40C2">
        <w:t xml:space="preserve">M ET. A yes vote sends the data to the betting contract, while a no vote </w:t>
      </w:r>
      <w:r w:rsidR="007D2B40">
        <w:t>delays the contract for at least one day</w:t>
      </w:r>
      <w:r w:rsidR="003F40C2">
        <w:t>.</w:t>
      </w:r>
      <w:r w:rsidR="003F40C2">
        <w:rPr>
          <w:rStyle w:val="FootnoteReference"/>
        </w:rPr>
        <w:footnoteReference w:id="12"/>
      </w:r>
      <w:r w:rsidR="003F40C2">
        <w:t xml:space="preserve"> </w:t>
      </w:r>
      <w:r w:rsidR="007D2B40">
        <w:t xml:space="preserve">There is no slashing condition because the present value of oracle revenue should </w:t>
      </w:r>
      <w:proofErr w:type="spellStart"/>
      <w:r w:rsidR="007D2B40">
        <w:t>sufficice</w:t>
      </w:r>
      <w:proofErr w:type="spellEnd"/>
      <w:r w:rsidR="007D2B40">
        <w:t xml:space="preserve">; further, it removes the potential for thin-skinned oracle members spiting one another. </w:t>
      </w:r>
    </w:p>
    <w:p w14:paraId="30F21F23" w14:textId="3E381077" w:rsidR="009C7E0F" w:rsidRPr="0081573F" w:rsidRDefault="003F40C2" w:rsidP="007D2B40">
      <w:r>
        <w:t xml:space="preserve">No data can be submitted on Saturday or Sunday. If there are data submission failures, the data submission is either pushed back a day, or if an odds update, omitted. </w:t>
      </w:r>
      <w:r w:rsidR="007E0B19">
        <w:t xml:space="preserve">Rejections should be rare, but they </w:t>
      </w:r>
      <w:r>
        <w:t>should also be expected</w:t>
      </w:r>
      <w:r w:rsidR="007E0B19">
        <w:t xml:space="preserve"> due to </w:t>
      </w:r>
      <w:r w:rsidR="00E8654A">
        <w:t>unintentional</w:t>
      </w:r>
      <w:r w:rsidR="007E0B19">
        <w:t xml:space="preserve"> mistakes. </w:t>
      </w:r>
      <w:r w:rsidR="007D2B40">
        <w:t>Thus, if the initial data sent in</w:t>
      </w:r>
      <w:r w:rsidR="007F59C6">
        <w:t xml:space="preserve"> contain a mistake, </w:t>
      </w:r>
      <w:r w:rsidR="007F59C6">
        <w:lastRenderedPageBreak/>
        <w:t xml:space="preserve">seeing this on the blockchain can make these fat-finger errors more obvious. The </w:t>
      </w:r>
      <w:proofErr w:type="spellStart"/>
      <w:r w:rsidR="007F59C6">
        <w:t>datasender</w:t>
      </w:r>
      <w:proofErr w:type="spellEnd"/>
      <w:r w:rsidR="007F59C6">
        <w:t xml:space="preserve"> can send a corrective data submission to replace their earlier one until 3:00 AM GMT. Voters vote on the last dataset submitted. </w:t>
      </w:r>
    </w:p>
    <w:p w14:paraId="53A15961" w14:textId="37DC8446" w:rsidR="009C7E0F" w:rsidRDefault="009F2459">
      <w:pPr>
        <w:pStyle w:val="Heading2"/>
      </w:pPr>
      <w:bookmarkStart w:id="14" w:name="_Toc144663837"/>
      <w:r>
        <w:t>How Oracle Token Holders Claim Oracle's Revenue</w:t>
      </w:r>
      <w:bookmarkEnd w:id="14"/>
    </w:p>
    <w:p w14:paraId="05CD1503" w14:textId="2F42D9E4" w:rsidR="007F59C6" w:rsidRDefault="00C36643" w:rsidP="00D123B6">
      <w:r>
        <w:t xml:space="preserve">The primary way the oracle </w:t>
      </w:r>
      <w:proofErr w:type="spellStart"/>
      <w:r>
        <w:t>acrues</w:t>
      </w:r>
      <w:proofErr w:type="spellEnd"/>
      <w:r>
        <w:t xml:space="preserve"> fee revenue is at settlement. </w:t>
      </w:r>
      <w:r w:rsidR="007F59C6">
        <w:t xml:space="preserve">Applying a 5% fee to the winnings generates an approximate 2.5% take, which is about half of the contract’s fee revenue. For example, if there is one bet of 1 </w:t>
      </w:r>
      <w:proofErr w:type="spellStart"/>
      <w:r w:rsidR="007F59C6">
        <w:t>avax</w:t>
      </w:r>
      <w:proofErr w:type="spellEnd"/>
      <w:r w:rsidR="007F59C6">
        <w:t xml:space="preserve"> with gross decimal odds of 3.00, the bettor gets back his 1 </w:t>
      </w:r>
      <w:proofErr w:type="spellStart"/>
      <w:r w:rsidR="007F59C6">
        <w:t>avax</w:t>
      </w:r>
      <w:proofErr w:type="spellEnd"/>
      <w:r w:rsidR="007F59C6">
        <w:t xml:space="preserve">, and then 95% of the 2 </w:t>
      </w:r>
      <w:proofErr w:type="spellStart"/>
      <w:r w:rsidR="007F59C6">
        <w:t>avax</w:t>
      </w:r>
      <w:proofErr w:type="spellEnd"/>
      <w:r w:rsidR="007F59C6">
        <w:t xml:space="preserve"> generated by his win. The 5% of 2 </w:t>
      </w:r>
      <w:proofErr w:type="spellStart"/>
      <w:r w:rsidR="007F59C6">
        <w:t>avax</w:t>
      </w:r>
      <w:proofErr w:type="spellEnd"/>
      <w:r w:rsidR="007F59C6">
        <w:t xml:space="preserve"> is sent to the oracle. Note this implies the oracle token depositors have no economic risk, unlike the LPs, in that they cannot lose money due to lucky gamblers (in fact, the oracle holders do better when they win). </w:t>
      </w:r>
    </w:p>
    <w:p w14:paraId="002822DB" w14:textId="31BB9EEF" w:rsidR="00C36643" w:rsidRDefault="007D2B40" w:rsidP="00D123B6">
      <w:r>
        <w:t>An</w:t>
      </w:r>
      <w:r w:rsidR="00C36643">
        <w:t xml:space="preserve">other way the oracle </w:t>
      </w:r>
      <w:proofErr w:type="spellStart"/>
      <w:r w:rsidR="00C36643">
        <w:t>acrues</w:t>
      </w:r>
      <w:proofErr w:type="spellEnd"/>
      <w:r w:rsidR="00C36643">
        <w:t xml:space="preserve"> revenue is when negligent token depositors claim revenue</w:t>
      </w:r>
      <w:r w:rsidR="003D35ED">
        <w:t>, as if they do not vote each time their accrued revenue is slashed by the percentage of votes they missed, and the lost amount is reallocated to the other token holders</w:t>
      </w:r>
      <w:r w:rsidR="00C36643">
        <w:t>. The unearned AVAX is then immediately reallocated to the other token holders by treating it like a settlement dividend</w:t>
      </w:r>
      <w:r w:rsidR="00AF24F1">
        <w:t>.</w:t>
      </w:r>
      <w:r w:rsidRPr="007D2B40">
        <w:t xml:space="preserve"> </w:t>
      </w:r>
      <w:r>
        <w:t xml:space="preserve">For example, if a token deposit account spanned three settlements and eight data submissions, and they voted four times, they would receive one-half of their payment. When this account tries to claim their oracle revenue, the </w:t>
      </w:r>
      <w:proofErr w:type="spellStart"/>
      <w:r>
        <w:t>foresaken</w:t>
      </w:r>
      <w:proofErr w:type="spellEnd"/>
      <w:r>
        <w:t xml:space="preserve"> half would be added back to the pool, going to the other token holders, incenting the token holders to actively monitor the the data submitted.</w:t>
      </w:r>
    </w:p>
    <w:p w14:paraId="3DE13336" w14:textId="4B70DA93" w:rsidR="009C7E0F" w:rsidRDefault="009F2459" w:rsidP="001C42DC">
      <w:pPr>
        <w:pStyle w:val="Heading1"/>
      </w:pPr>
      <w:bookmarkStart w:id="15" w:name="_Toc144663853"/>
      <w:r>
        <w:t>Conclusion</w:t>
      </w:r>
      <w:bookmarkEnd w:id="15"/>
    </w:p>
    <w:p w14:paraId="49984512" w14:textId="2DD5EA12"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 xml:space="preserve">online betting sites that accept </w:t>
      </w:r>
      <w:r>
        <w:rPr>
          <w:rFonts w:eastAsia="Times New Roman"/>
          <w:color w:val="222222"/>
        </w:rPr>
        <w:t>crypto</w:t>
      </w:r>
      <w:r w:rsidR="00A62EFE">
        <w:rPr>
          <w:rFonts w:eastAsia="Times New Roman"/>
          <w:color w:val="222222"/>
        </w:rPr>
        <w:t>, if not outright scams</w:t>
      </w:r>
      <w:r>
        <w:rPr>
          <w:rFonts w:eastAsia="Times New Roman"/>
          <w:color w:val="222222"/>
        </w:rPr>
        <w:t xml:space="preserve">.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or a new protocol that can potentially replace both Amazon and Goldman Sachs</w:t>
      </w:r>
      <w:r w:rsidR="001A3AE3">
        <w:t>.</w:t>
      </w:r>
      <w:r w:rsidR="00246E48">
        <w:t xml:space="preserve"> </w:t>
      </w:r>
      <w:r w:rsidR="00995617">
        <w:t>ASB’s</w:t>
      </w:r>
      <w:r w:rsidR="00DB709E">
        <w:t xml:space="preserve"> </w:t>
      </w:r>
      <w:r w:rsidR="00850C56">
        <w:t>token administrato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52FFB409" w14:textId="7B3478FE" w:rsidR="00D123B6"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for a hypothetical individual. </w:t>
      </w:r>
      <w:r w:rsidR="00850C56">
        <w:t xml:space="preserve">Paradoxically, adding multiple redundant adjudicators or correction protocols gives the illusion of greater safety, while creating a state space for hacks grows exponentially in the number of players and actions they can take. </w:t>
      </w:r>
      <w:r w:rsidR="00D123B6">
        <w:t>ASB’s simplicity enables a</w:t>
      </w:r>
      <w:r>
        <w:t>n incentive</w:t>
      </w:r>
      <w:r w:rsidR="00A07E3C">
        <w:t>-</w:t>
      </w:r>
      <w:r>
        <w:t>compatible contract</w:t>
      </w:r>
      <w:r w:rsidR="000106A5">
        <w:t>, allowing bettors to</w:t>
      </w:r>
      <w:r w:rsidR="00D123B6">
        <w:t xml:space="preserve"> easily access conventional odds on big games, and</w:t>
      </w:r>
      <w:r w:rsidR="000106A5">
        <w:t xml:space="preserve"> cash out in timely fashion. </w:t>
      </w:r>
    </w:p>
    <w:p w14:paraId="2F681563" w14:textId="5E19BF18"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 common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FC7827">
        <w:t xml:space="preserve">make bets on big games </w:t>
      </w:r>
      <w:r w:rsidR="0015200F" w:rsidRPr="0021793C">
        <w:t>without the hassles</w:t>
      </w:r>
      <w:r w:rsidR="00FC7827">
        <w:t xml:space="preserve">, if not prohibitions,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095DC069" w:rsidR="009C7E0F" w:rsidRDefault="009F2459">
      <w:pPr>
        <w:pStyle w:val="Heading1"/>
      </w:pPr>
      <w:bookmarkStart w:id="16" w:name="_Toc144663854"/>
      <w:r>
        <w:lastRenderedPageBreak/>
        <w:t>Appendix</w:t>
      </w:r>
      <w:bookmarkEnd w:id="16"/>
    </w:p>
    <w:p w14:paraId="3A7B7D74" w14:textId="77777777" w:rsidR="009C7E0F" w:rsidRDefault="009C7E0F">
      <w:pPr>
        <w:tabs>
          <w:tab w:val="left" w:pos="2160"/>
          <w:tab w:val="left" w:pos="3600"/>
        </w:tabs>
        <w:ind w:left="1440"/>
      </w:pPr>
    </w:p>
    <w:p w14:paraId="56B976AC" w14:textId="77777777" w:rsidR="00E55DD8" w:rsidRDefault="00E55DD8">
      <w:pPr>
        <w:tabs>
          <w:tab w:val="left" w:pos="2160"/>
          <w:tab w:val="left" w:pos="3600"/>
        </w:tabs>
        <w:ind w:left="1440"/>
      </w:pPr>
    </w:p>
    <w:p w14:paraId="28E0D1BE" w14:textId="77777777" w:rsidR="00BF3265" w:rsidRPr="0014471E" w:rsidRDefault="00BF3265" w:rsidP="00BF3265">
      <w:pPr>
        <w:rPr>
          <w:b/>
          <w:bCs/>
        </w:rPr>
      </w:pPr>
      <w:r w:rsidRPr="0014471E">
        <w:rPr>
          <w:b/>
          <w:bCs/>
        </w:rPr>
        <w:t>Odds restrictions</w:t>
      </w:r>
    </w:p>
    <w:p w14:paraId="53DB1F31" w14:textId="77777777" w:rsidR="00BF3265" w:rsidRDefault="00BF3265" w:rsidP="00BF3265">
      <w:pPr>
        <w:pStyle w:val="ListParagraph"/>
        <w:numPr>
          <w:ilvl w:val="0"/>
          <w:numId w:val="16"/>
        </w:numPr>
      </w:pPr>
      <w:r>
        <w:t>one odds number</w:t>
      </w:r>
    </w:p>
    <w:p w14:paraId="18488B59" w14:textId="40C1CDEC" w:rsidR="00BF3265" w:rsidRDefault="00BF3265" w:rsidP="00BF3265">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w:t>
      </w:r>
      <w:r w:rsidR="00A62EFE">
        <w:t xml:space="preserve">generate a certain profit, </w:t>
      </w:r>
      <w:r>
        <w:t xml:space="preserve">enabling the hacker to drain virtually all of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32168211" w14:textId="04C69865" w:rsidR="00BF3265" w:rsidRDefault="00BF3265" w:rsidP="00BF3265">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4888A83" w14:textId="77777777" w:rsidR="00BF3265" w:rsidRDefault="00BF3265" w:rsidP="00BF3265">
      <w:pPr>
        <w:pStyle w:val="ListParagraph"/>
        <w:numPr>
          <w:ilvl w:val="0"/>
          <w:numId w:val="16"/>
        </w:numPr>
      </w:pPr>
      <w:r>
        <w:t>outcomes only win-lose</w:t>
      </w:r>
    </w:p>
    <w:p w14:paraId="2536903E" w14:textId="77777777" w:rsidR="00BF3265" w:rsidRDefault="00BF3265" w:rsidP="00BF3265">
      <w:r>
        <w:t xml:space="preserve">Standard centralized sportsbooks cover diverse events on most days of the week, including exotic bets that are are not straightforward to validate. This demands a grea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39486D65" w14:textId="77777777" w:rsidR="00BF3265" w:rsidRDefault="00BF3265" w:rsidP="00BF3265">
      <w:r>
        <w:t xml:space="preserve">One could use a point spread, but that would not translate to MMA. Football, boxing and MMA will be the primary focus. The matches and odds are well-publicized early in the week. If there were a high profile events other than football and MMA can be </w:t>
      </w:r>
      <w:proofErr w:type="spellStart"/>
      <w:r>
        <w:t>accomodated</w:t>
      </w:r>
      <w:proofErr w:type="spellEnd"/>
      <w:r>
        <w:t xml:space="preserve"> on a case by case basis (for example, a World Cup soccer match).</w:t>
      </w:r>
    </w:p>
    <w:p w14:paraId="2A99917C" w14:textId="77777777" w:rsidR="00BF3265" w:rsidRDefault="00BF3265" w:rsidP="00BF3265">
      <w:pPr>
        <w:pStyle w:val="ListParagraph"/>
      </w:pPr>
    </w:p>
    <w:p w14:paraId="606F1B0F" w14:textId="77777777" w:rsidR="00BF3265" w:rsidRDefault="00BF3265" w:rsidP="00BF3265">
      <w:pPr>
        <w:pStyle w:val="ListParagraph"/>
        <w:numPr>
          <w:ilvl w:val="0"/>
          <w:numId w:val="16"/>
        </w:numPr>
      </w:pPr>
      <w:r>
        <w:t>No extreme odds</w:t>
      </w:r>
    </w:p>
    <w:p w14:paraId="216E0690" w14:textId="77777777" w:rsidR="00BF3265" w:rsidRDefault="00BF3265" w:rsidP="00BF3265">
      <w:r>
        <w:t>Matches with extreme underdogs (</w:t>
      </w:r>
      <w:proofErr w:type="spellStart"/>
      <w:r>
        <w:t>eg</w:t>
      </w:r>
      <w:proofErr w:type="spellEnd"/>
      <w:r>
        <w:t>, 10-1) are attractive for hackers, as the generate the most revenue for the smallest amount of capital. Initial decimal odds on favorites greater than 7:1 are not accepted. Initial decimal odds for favorites must be greater than 1.150, or less than an 88% probability of a win, or a 7-1 probability of winning. Such matches will simply not be covered. This would eliminate about 5% of NFL games historically, but is common among college football and MMA.</w:t>
      </w:r>
    </w:p>
    <w:p w14:paraId="14FE7C4F" w14:textId="77777777" w:rsidR="00BF3265" w:rsidRDefault="00BF3265" w:rsidP="00BF3265">
      <w:pPr>
        <w:pStyle w:val="ListParagraph"/>
      </w:pPr>
    </w:p>
    <w:p w14:paraId="01F3ACCF" w14:textId="77777777" w:rsidR="00BF3265" w:rsidRPr="00564783" w:rsidRDefault="00BF3265" w:rsidP="00BF3265">
      <w:pPr>
        <w:rPr>
          <w:b/>
          <w:bCs/>
        </w:rPr>
      </w:pPr>
      <w:r w:rsidRPr="00564783">
        <w:rPr>
          <w:b/>
          <w:bCs/>
        </w:rPr>
        <w:t>Oracle submission restrictions</w:t>
      </w:r>
    </w:p>
    <w:p w14:paraId="7C3926F6" w14:textId="77777777" w:rsidR="00BF3265" w:rsidRDefault="00BF3265" w:rsidP="00BF3265">
      <w:pPr>
        <w:pStyle w:val="ListParagraph"/>
        <w:numPr>
          <w:ilvl w:val="0"/>
          <w:numId w:val="17"/>
        </w:numPr>
      </w:pPr>
      <w:r>
        <w:t xml:space="preserve">weekly settlement. </w:t>
      </w:r>
    </w:p>
    <w:p w14:paraId="37989A30" w14:textId="6BE92196" w:rsidR="00BF3265" w:rsidRDefault="00BF3265" w:rsidP="00BF3265">
      <w:r>
        <w:t>Games are constrained to start between the next Friday at 19:00 GMT until Tuesday; settlement cannot occur until Monday. Thus it is impossible to generate two settlements within a week.</w:t>
      </w:r>
      <w:r w:rsidR="00A62EFE">
        <w:t xml:space="preserve"> This reduces the vigilance needed to assess the oracle.</w:t>
      </w:r>
    </w:p>
    <w:p w14:paraId="746006B7" w14:textId="77777777" w:rsidR="00BF3265" w:rsidRDefault="00BF3265" w:rsidP="00BF3265">
      <w:pPr>
        <w:pStyle w:val="ListParagraph"/>
        <w:numPr>
          <w:ilvl w:val="0"/>
          <w:numId w:val="17"/>
        </w:numPr>
      </w:pPr>
      <w:r>
        <w:t xml:space="preserve">maximum of one daily submission, with 12 hours to evaluate </w:t>
      </w:r>
    </w:p>
    <w:p w14:paraId="22EE8E2C" w14:textId="29C7E357" w:rsidR="00BF3265" w:rsidRDefault="00BF3265" w:rsidP="00BF3265">
      <w:r>
        <w:lastRenderedPageBreak/>
        <w:t xml:space="preserve">The oracle processes at most one submission per day, which must be submitted during the </w:t>
      </w:r>
      <w:r w:rsidR="00A62EFE">
        <w:t>first three hours of GMT</w:t>
      </w:r>
      <w:r>
        <w:t xml:space="preserve">.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so a</w:t>
      </w:r>
      <w:r w:rsidR="00A62EFE">
        <w:t xml:space="preserve"> Thursday or Friday odds submission should provide</w:t>
      </w:r>
      <w:r>
        <w:t xml:space="preserve"> sufficient protection against the adverse selection risk created by stale odds.</w:t>
      </w:r>
    </w:p>
    <w:p w14:paraId="34D0F2D8" w14:textId="76B12AB7" w:rsidR="00BF3265" w:rsidRDefault="00BF3265" w:rsidP="00BF3265">
      <w:r>
        <w:t>As no healthy adult sleeps more than 1</w:t>
      </w:r>
      <w:r w:rsidR="00A62EFE">
        <w:t>0</w:t>
      </w:r>
      <w:r>
        <w:t xml:space="preserve"> hours a day, </w:t>
      </w:r>
      <w:r w:rsidR="00A62EFE">
        <w:t>the 11 hour window between 3:00 and 15:00 GMT ensures</w:t>
      </w:r>
      <w:r>
        <w:t xml:space="preserve"> token holders will be able to </w:t>
      </w:r>
      <w:r w:rsidR="00A62EFE">
        <w:t xml:space="preserve">evaluate and </w:t>
      </w:r>
      <w:r>
        <w:t>vote before the data submission is processed. The objective is to make it feasible for a single person to do this manually without an extreme investment. The basic functions can be automated to a great degree, and python programs for processing and submitting oracle data are provide in the GitHub repo. The crucial issue is time, giving the oracle collective time to soberly evaluate the data on submission and evaluation.</w:t>
      </w:r>
    </w:p>
    <w:p w14:paraId="4F011F89" w14:textId="77777777" w:rsidR="00BF3265" w:rsidRDefault="00BF3265" w:rsidP="00BF3265">
      <w:pPr>
        <w:pStyle w:val="ListParagraph"/>
        <w:numPr>
          <w:ilvl w:val="0"/>
          <w:numId w:val="17"/>
        </w:numPr>
      </w:pPr>
      <w:r>
        <w:t xml:space="preserve">Ideally, two submissions a week, though it could be 4 if initial submissions are rejected. Submissions are not allowed on Saturday and Sunday. </w:t>
      </w:r>
    </w:p>
    <w:p w14:paraId="7923A727" w14:textId="4961F66F" w:rsidR="00BF3265" w:rsidRDefault="00BF3265" w:rsidP="00BF3265">
      <w:r>
        <w:t xml:space="preserve">Oracle token holders cannot adjust odds on weekends, but they can pause betting on a match if </w:t>
      </w:r>
      <w:r w:rsidR="008C3AA4">
        <w:t xml:space="preserve">an unusual event causes the market odds to move significantly. </w:t>
      </w:r>
      <w:r>
        <w:t>This allows the oracle token holders to relax on the weekend, in that they will not have to evaluate an unanticipated settlement submission</w:t>
      </w:r>
    </w:p>
    <w:p w14:paraId="67D081F2" w14:textId="77777777" w:rsidR="00BF3265" w:rsidRDefault="00BF3265" w:rsidP="00BF3265">
      <w:pPr>
        <w:pStyle w:val="ListParagraph"/>
        <w:numPr>
          <w:ilvl w:val="0"/>
          <w:numId w:val="17"/>
        </w:numPr>
      </w:pPr>
      <w:proofErr w:type="spellStart"/>
      <w:r>
        <w:t>Maximimum</w:t>
      </w:r>
      <w:proofErr w:type="spellEnd"/>
      <w:r>
        <w:t xml:space="preserve"> 32 events</w:t>
      </w:r>
    </w:p>
    <w:p w14:paraId="451607A4" w14:textId="6BD4E580" w:rsidR="00BF3265" w:rsidRDefault="00BF3265" w:rsidP="00BF3265">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r w:rsidR="008C3AA4">
        <w:t>assess</w:t>
      </w:r>
      <w:r>
        <w:t>.</w:t>
      </w:r>
    </w:p>
    <w:p w14:paraId="4BDACC52" w14:textId="77777777" w:rsidR="00BF3265" w:rsidRDefault="00BF3265" w:rsidP="00BF3265"/>
    <w:p w14:paraId="23DD409B" w14:textId="77777777" w:rsidR="00BF3265" w:rsidRPr="00564783" w:rsidRDefault="00BF3265" w:rsidP="00BF3265">
      <w:pPr>
        <w:rPr>
          <w:b/>
          <w:bCs/>
        </w:rPr>
      </w:pPr>
      <w:r w:rsidRPr="00564783">
        <w:rPr>
          <w:b/>
          <w:bCs/>
        </w:rPr>
        <w:t>Simplifications</w:t>
      </w:r>
    </w:p>
    <w:p w14:paraId="7A04337A" w14:textId="77777777" w:rsidR="00BF3265" w:rsidRDefault="00BF3265" w:rsidP="00BF3265">
      <w:pPr>
        <w:pStyle w:val="ListParagraph"/>
        <w:numPr>
          <w:ilvl w:val="0"/>
          <w:numId w:val="16"/>
        </w:numPr>
      </w:pPr>
      <w:r>
        <w:t>only three contracts</w:t>
      </w:r>
    </w:p>
    <w:p w14:paraId="502D2074" w14:textId="19CC7204" w:rsidR="008C3AA4" w:rsidRDefault="008C3AA4" w:rsidP="008C3AA4">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0E37BFDE" w14:textId="6E42F561" w:rsidR="00BF3265" w:rsidRDefault="00BF3265" w:rsidP="00BF3265"/>
    <w:p w14:paraId="0BC85489" w14:textId="77777777" w:rsidR="00BF3265" w:rsidRDefault="00BF3265" w:rsidP="00BF3265">
      <w:pPr>
        <w:pStyle w:val="ListParagraph"/>
        <w:numPr>
          <w:ilvl w:val="0"/>
          <w:numId w:val="16"/>
        </w:numPr>
      </w:pPr>
      <w:r>
        <w:t>contracts not upgradeable</w:t>
      </w:r>
    </w:p>
    <w:p w14:paraId="1F5FB7AE" w14:textId="2B49B41D" w:rsidR="00BF3265" w:rsidRDefault="00BF3265" w:rsidP="00BF3265">
      <w:r>
        <w:t>Static contracts remove any need for governance to vote on upgrades. Most importantly, it means there is no group of developers managing, promoting and proposing changes. Such developers would need to be paid, and generally this requires a corporate structure. Such corporations are attack surfaces for censors. This also removes the risk from bugs in upgrades.</w:t>
      </w:r>
    </w:p>
    <w:p w14:paraId="3616529F" w14:textId="77777777" w:rsidR="00BF3265" w:rsidRDefault="00BF3265" w:rsidP="00BF3265">
      <w:pPr>
        <w:pStyle w:val="ListParagraph"/>
        <w:numPr>
          <w:ilvl w:val="0"/>
          <w:numId w:val="16"/>
        </w:numPr>
      </w:pPr>
      <w:r>
        <w:t>No adjudication process</w:t>
      </w:r>
    </w:p>
    <w:p w14:paraId="116C7163" w14:textId="77777777" w:rsidR="00BF3265" w:rsidRDefault="00BF3265" w:rsidP="00BF3265">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08468B5B" w14:textId="77777777" w:rsidR="00BF3265" w:rsidRDefault="00BF3265" w:rsidP="00BF3265">
      <w:pPr>
        <w:pStyle w:val="ListParagraph"/>
        <w:numPr>
          <w:ilvl w:val="0"/>
          <w:numId w:val="16"/>
        </w:numPr>
      </w:pPr>
      <w:r>
        <w:lastRenderedPageBreak/>
        <w:t>Everything in AVAX, no stablecoin</w:t>
      </w:r>
    </w:p>
    <w:p w14:paraId="155CD1DE" w14:textId="359B262A" w:rsidR="00BF3265" w:rsidRDefault="00BF3265" w:rsidP="00BF3265">
      <w:r>
        <w:t>By using native AVAX for all bets we eliminate unnecessary costly swapping into and out of stablecoins. As stablecoins are generally centralized, we eliminate an attack surface as well</w:t>
      </w:r>
      <w:r w:rsidR="008C3AA4">
        <w:t>, as one could imagine Circle, at the behest of some US regulator, preventing the betting contract from receiving or sending USDC</w:t>
      </w:r>
      <w:r>
        <w:t xml:space="preserve">. Users will have to bear </w:t>
      </w:r>
      <w:proofErr w:type="spellStart"/>
      <w:r>
        <w:t>avax</w:t>
      </w:r>
      <w:proofErr w:type="spellEnd"/>
      <w:r>
        <w:t xml:space="preserve"> price risk, but this is a minor inconvenience relative to the extra costs created by requiring users to buy a stablecoin. </w:t>
      </w:r>
    </w:p>
    <w:p w14:paraId="24EBE0C8" w14:textId="77777777" w:rsidR="00BF3265" w:rsidRPr="00564783" w:rsidRDefault="00BF3265" w:rsidP="00BF3265">
      <w:pPr>
        <w:rPr>
          <w:b/>
          <w:bCs/>
        </w:rPr>
      </w:pPr>
      <w:r w:rsidRPr="00564783">
        <w:rPr>
          <w:b/>
          <w:bCs/>
        </w:rPr>
        <w:t>Safety mechanisms</w:t>
      </w:r>
    </w:p>
    <w:p w14:paraId="081B15CD" w14:textId="77777777" w:rsidR="00BF3265" w:rsidRDefault="00BF3265" w:rsidP="00BF3265">
      <w:pPr>
        <w:pStyle w:val="ListParagraph"/>
        <w:numPr>
          <w:ilvl w:val="0"/>
          <w:numId w:val="19"/>
        </w:numPr>
      </w:pPr>
      <w:r>
        <w:t>Pause betting on matches</w:t>
      </w:r>
    </w:p>
    <w:p w14:paraId="12201558" w14:textId="77777777" w:rsidR="00BF3265" w:rsidRDefault="00BF3265" w:rsidP="00BF3265">
      <w:r>
        <w:t>A match’s odds may become obviously stale. Allowing the oracle to turn such matches off does not expose the contract to malfeasance, it just prevents more bad trades from happening. These can be undone, as well.</w:t>
      </w:r>
    </w:p>
    <w:p w14:paraId="73DF8976" w14:textId="77777777" w:rsidR="00BF3265" w:rsidRDefault="00BF3265" w:rsidP="00BF3265">
      <w:pPr>
        <w:pStyle w:val="ListParagraph"/>
        <w:numPr>
          <w:ilvl w:val="0"/>
          <w:numId w:val="19"/>
        </w:numPr>
      </w:pPr>
      <w:r>
        <w:t>Unintentional error robustness</w:t>
      </w:r>
    </w:p>
    <w:p w14:paraId="61A9726B" w14:textId="77777777" w:rsidR="00BF3265" w:rsidRDefault="00BF3265" w:rsidP="00BF3265">
      <w:r>
        <w:t>Oracle submitters can resubmit in the three-hour window they have to submit data. This is aimed at the case where a submission contains an obvious error that the submitter did not notice until it was posted. This still gives the oracle collective 11 hours to evaluate the data.</w:t>
      </w:r>
    </w:p>
    <w:p w14:paraId="3C976B22" w14:textId="77777777" w:rsidR="00BF3265" w:rsidRDefault="00BF3265" w:rsidP="00BF3265">
      <w:pPr>
        <w:pStyle w:val="ListParagraph"/>
        <w:numPr>
          <w:ilvl w:val="0"/>
          <w:numId w:val="19"/>
        </w:numPr>
      </w:pPr>
      <w:r>
        <w:t xml:space="preserve">As there are only two data submissions required </w:t>
      </w:r>
      <w:proofErr w:type="spellStart"/>
      <w:r>
        <w:t>eeach</w:t>
      </w:r>
      <w:proofErr w:type="spellEnd"/>
      <w:r>
        <w:t xml:space="preserve"> week</w:t>
      </w:r>
    </w:p>
    <w:p w14:paraId="17F5BF49" w14:textId="7131A19F" w:rsidR="00BF3265" w:rsidRDefault="00BF3265" w:rsidP="00BF3265">
      <w:r>
        <w:t xml:space="preserve">, if an initial </w:t>
      </w:r>
      <w:proofErr w:type="spellStart"/>
      <w:r>
        <w:t>datasubmission</w:t>
      </w:r>
      <w:proofErr w:type="spellEnd"/>
      <w:r>
        <w:t xml:space="preserve"> is rejected, the week is not ruined. A replacement can be made the following day, allowing the contract to function that weekend. There is no </w:t>
      </w:r>
      <w:proofErr w:type="spellStart"/>
      <w:r>
        <w:t>penatly</w:t>
      </w:r>
      <w:proofErr w:type="spellEnd"/>
      <w:r>
        <w:t xml:space="preserve"> for rejected submission, as the oracle has the time to make a fully informed decision, and it is irrational for the oracle to deliberately choose to cheat. However, unintentional errors are natural, and often these are not seen until one actually sends the data to the contract. By allowing a data sender to resend if they do so within the next few hours, it does not complicate anything for the other oracle token depositors evaluating this data</w:t>
      </w:r>
      <w:r w:rsidR="008C3AA4">
        <w:t xml:space="preserve">; by </w:t>
      </w:r>
      <w:proofErr w:type="spellStart"/>
      <w:r w:rsidR="008C3AA4">
        <w:t>accomodating</w:t>
      </w:r>
      <w:proofErr w:type="spellEnd"/>
      <w:r w:rsidR="008C3AA4">
        <w:t xml:space="preserve"> a data submission rejection, we reduce the cost of disputing a data submission.</w:t>
      </w:r>
      <w:r w:rsidR="008C3AA4">
        <w:rPr>
          <w:rStyle w:val="FootnoteReference"/>
        </w:rPr>
        <w:footnoteReference w:id="13"/>
      </w:r>
    </w:p>
    <w:p w14:paraId="49B81562" w14:textId="77777777" w:rsidR="00BF3265" w:rsidRPr="00564783" w:rsidRDefault="00BF3265" w:rsidP="00BF3265">
      <w:pPr>
        <w:rPr>
          <w:b/>
          <w:bCs/>
        </w:rPr>
      </w:pPr>
      <w:r w:rsidRPr="00564783">
        <w:rPr>
          <w:b/>
          <w:bCs/>
        </w:rPr>
        <w:t xml:space="preserve">Bookie </w:t>
      </w:r>
    </w:p>
    <w:p w14:paraId="36191D7B" w14:textId="77777777" w:rsidR="00BF3265" w:rsidRDefault="00BF3265" w:rsidP="00BF3265">
      <w:pPr>
        <w:pStyle w:val="ListParagraph"/>
        <w:numPr>
          <w:ilvl w:val="0"/>
          <w:numId w:val="18"/>
        </w:numPr>
      </w:pPr>
      <w:r>
        <w:t>No bookie withdrawals during active betting</w:t>
      </w:r>
    </w:p>
    <w:p w14:paraId="7C8CB918" w14:textId="77777777" w:rsidR="00BF3265" w:rsidRDefault="00BF3265" w:rsidP="00BF3265">
      <w:r>
        <w:t>Flash transactions enable efficient arbitrage, but the benefits here are low, and the costs are high. Many hacks have been predicated on flash loan transactions. token holders have to wait one epoch, but LPs have to wait three epochs. The LP restriction is longer because otherwise there would be an opportunity to make a riskless profit depositing just before and after settlement when the book is flat, which would generate a riskless return for the LPs; that tactic would parasitize the good LPs supplying real liquidity.</w:t>
      </w:r>
    </w:p>
    <w:p w14:paraId="3DA5BD83" w14:textId="77777777" w:rsidR="00BF3265" w:rsidRDefault="00BF3265" w:rsidP="00BF3265"/>
    <w:p w14:paraId="1A6424BB" w14:textId="77777777" w:rsidR="00BF3265" w:rsidRPr="00564783" w:rsidRDefault="00BF3265" w:rsidP="00BF3265">
      <w:pPr>
        <w:rPr>
          <w:b/>
          <w:bCs/>
        </w:rPr>
      </w:pPr>
      <w:r w:rsidRPr="00564783">
        <w:rPr>
          <w:b/>
          <w:bCs/>
        </w:rPr>
        <w:t>Oracle restrictions</w:t>
      </w:r>
    </w:p>
    <w:p w14:paraId="0EE1E11E" w14:textId="77777777" w:rsidR="00BF3265" w:rsidRDefault="00BF3265" w:rsidP="00BF3265">
      <w:pPr>
        <w:pStyle w:val="ListParagraph"/>
        <w:numPr>
          <w:ilvl w:val="0"/>
          <w:numId w:val="18"/>
        </w:numPr>
      </w:pPr>
      <w:r>
        <w:t>No token withdrawals during vote</w:t>
      </w:r>
    </w:p>
    <w:p w14:paraId="0A8604CF" w14:textId="77777777" w:rsidR="00BF3265" w:rsidRDefault="00BF3265" w:rsidP="00BF3265">
      <w:r>
        <w:t>prevents accounts from double voting</w:t>
      </w:r>
    </w:p>
    <w:p w14:paraId="5273228F" w14:textId="77777777" w:rsidR="00BF3265" w:rsidRDefault="00BF3265" w:rsidP="00BF3265">
      <w:pPr>
        <w:pStyle w:val="ListParagraph"/>
        <w:numPr>
          <w:ilvl w:val="0"/>
          <w:numId w:val="18"/>
        </w:numPr>
      </w:pPr>
      <w:r>
        <w:lastRenderedPageBreak/>
        <w:t xml:space="preserve">Oracle has minimum and maximum token requirement. </w:t>
      </w:r>
    </w:p>
    <w:p w14:paraId="2601ABFB" w14:textId="77777777" w:rsidR="00BF3265" w:rsidRDefault="00BF3265" w:rsidP="00BF3265">
      <w:r>
        <w:t>Minimum requirement makes the cost of evaluating or sending data less than the expected loss from a reputation-destroying fraudulent data submission.</w:t>
      </w:r>
    </w:p>
    <w:p w14:paraId="292F8278" w14:textId="77777777" w:rsidR="00BF3265" w:rsidRDefault="00BF3265" w:rsidP="00BF3265">
      <w:pPr>
        <w:pStyle w:val="ListParagraph"/>
        <w:numPr>
          <w:ilvl w:val="0"/>
          <w:numId w:val="18"/>
        </w:numPr>
      </w:pPr>
      <w:r>
        <w:t>LPs are only paid if they vote</w:t>
      </w:r>
    </w:p>
    <w:p w14:paraId="1EACF79C" w14:textId="77777777" w:rsidR="00BF3265" w:rsidRDefault="00BF3265" w:rsidP="00BF3265">
      <w:r>
        <w:t>This motivates the oracle token holders to evaluate the data</w:t>
      </w:r>
    </w:p>
    <w:p w14:paraId="6CA3D01F" w14:textId="77777777" w:rsidR="00BF3265" w:rsidRDefault="00BF3265" w:rsidP="00BF3265">
      <w:pPr>
        <w:pStyle w:val="ListParagraph"/>
        <w:numPr>
          <w:ilvl w:val="0"/>
          <w:numId w:val="18"/>
        </w:numPr>
      </w:pPr>
      <w:r>
        <w:t xml:space="preserve">LPs are charged a 1% fee if they withdraw after funding prior to settlement. </w:t>
      </w:r>
    </w:p>
    <w:p w14:paraId="637414CB" w14:textId="77777777" w:rsidR="00BF3265" w:rsidRDefault="00BF3265" w:rsidP="00BF3265">
      <w:r>
        <w:t>If LPs could deposit and withdraw quickly without a fee, some LPs might find it profitable to scare away other LPs by depositing large amounts merely to discourage other LPs, who would see low expected returns given a large capital base. Once scared away, the malicious LP would withdraw capital to make the return attractive. This tactic does not help the LP collective.</w:t>
      </w:r>
    </w:p>
    <w:p w14:paraId="774EA05C" w14:textId="77777777" w:rsidR="00BF3265" w:rsidRDefault="00BF3265" w:rsidP="00BF3265">
      <w:pPr>
        <w:pStyle w:val="ListParagraph"/>
        <w:numPr>
          <w:ilvl w:val="0"/>
          <w:numId w:val="18"/>
        </w:numPr>
      </w:pPr>
      <w:r>
        <w:t>Oracle submitters must differ sequentially</w:t>
      </w:r>
    </w:p>
    <w:p w14:paraId="1E6AE9DA" w14:textId="77777777" w:rsidR="00BF3265" w:rsidRDefault="00BF3265" w:rsidP="00BF3265">
      <w:r>
        <w:t xml:space="preserve">This motivates oracle </w:t>
      </w:r>
      <w:proofErr w:type="spellStart"/>
      <w:r>
        <w:t>memmbers</w:t>
      </w:r>
      <w:proofErr w:type="spellEnd"/>
      <w:r>
        <w:t xml:space="preserve"> to create their own data submissions, as they cannot depend on a single oracle member who appears to dominate data </w:t>
      </w:r>
      <w:proofErr w:type="spellStart"/>
      <w:r>
        <w:t>submissions.While</w:t>
      </w:r>
      <w:proofErr w:type="spellEnd"/>
      <w:r>
        <w:t xml:space="preserve"> it could devolve into two oracle accounts posting all of the data, it is a small nudge in the right direction. If a token holder creates a data submission, but finds they did not post in time, they will be prepared to give a good evaluation of the data submitted.</w:t>
      </w:r>
    </w:p>
    <w:p w14:paraId="4288BD38" w14:textId="77777777" w:rsidR="00E55DD8" w:rsidRDefault="00E55DD8" w:rsidP="00E55DD8">
      <w:pPr>
        <w:tabs>
          <w:tab w:val="left" w:pos="2160"/>
          <w:tab w:val="left" w:pos="3600"/>
        </w:tabs>
      </w:pPr>
    </w:p>
    <w:p w14:paraId="2E88A774" w14:textId="77777777" w:rsidR="009C7E0F" w:rsidRDefault="009F2459">
      <w:pPr>
        <w:pStyle w:val="Heading2"/>
      </w:pPr>
      <w:bookmarkStart w:id="17" w:name="_Toc144663855"/>
      <w:r>
        <w:t>Odds Translation</w:t>
      </w:r>
      <w:bookmarkEnd w:id="17"/>
    </w:p>
    <w:p w14:paraId="4B8CDE96" w14:textId="77777777" w:rsidR="009C7E0F" w:rsidRDefault="009F2459">
      <w:r>
        <w:t xml:space="preserve">To convert </w:t>
      </w:r>
      <w:proofErr w:type="spellStart"/>
      <w:r>
        <w:t>moneyline</w:t>
      </w:r>
      <w:proofErr w:type="spellEnd"/>
      <w:r>
        <w:t xml:space="preserve"> odds into Decimal odds, we have the following.</w:t>
      </w:r>
    </w:p>
    <w:p w14:paraId="76440B56"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9F2459">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9F2459">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9F2459">
      <w:pPr>
        <w:tabs>
          <w:tab w:val="left" w:pos="4320"/>
        </w:tabs>
        <w:spacing w:after="0"/>
        <w:ind w:left="720"/>
      </w:pPr>
      <w:r>
        <w:t>If decimal odds are less than 2</w:t>
      </w:r>
      <w:r w:rsidR="00892E04">
        <w:t>.0</w:t>
      </w:r>
      <w:r>
        <w:t xml:space="preserve">: </w:t>
      </w:r>
      <w:r>
        <w:tab/>
        <w:t xml:space="preserve">-100/(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9F2459">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100  = Fractional odds</w:t>
      </w:r>
    </w:p>
    <w:p w14:paraId="6DE6BBCC"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9D99A64"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w:t>
      </w:r>
      <w:r w:rsidR="00475621">
        <w:rPr>
          <w:rFonts w:eastAsia="Times New Roman"/>
          <w:color w:val="222222"/>
        </w:rPr>
        <w:t>, which would be 1.909 in decimal odds or 10/11 in fractional odds</w:t>
      </w:r>
      <w:r>
        <w:rPr>
          <w:rFonts w:eastAsia="Times New Roman"/>
          <w:color w:val="222222"/>
        </w:rPr>
        <w:t>.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w:t>
      </w:r>
      <w:r>
        <w:rPr>
          <w:rFonts w:eastAsia="Times New Roman"/>
          <w:color w:val="222222"/>
        </w:rPr>
        <w:lastRenderedPageBreak/>
        <w:t xml:space="preserve">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8" o:title=""/>
          </v:shape>
          <o:OLEObject Type="Embed" ProgID="Equation.DSMT4" ShapeID="_x0000_i1025" DrawAspect="Content" ObjectID="_1757931546"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2864F915" w14:textId="799D9C3F" w:rsidR="007727CA" w:rsidRDefault="007727CA" w:rsidP="007727CA">
      <w:pPr>
        <w:pStyle w:val="Heading2"/>
      </w:pPr>
      <w:bookmarkStart w:id="18" w:name="_Toc144663856"/>
      <w:r>
        <w:t>Schedule and Start Times in Contract</w:t>
      </w:r>
      <w:bookmarkEnd w:id="18"/>
    </w:p>
    <w:p w14:paraId="44B45AEB" w14:textId="77777777" w:rsidR="007727CA" w:rsidRDefault="007727CA" w:rsidP="007727CA">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initial favorite will be listed first and the underdog second, though the odds can change over the week while the ordering of the contestants cannot.</w:t>
      </w:r>
      <w:r>
        <w:rPr>
          <w:rStyle w:val="FootnoteReference"/>
        </w:rPr>
        <w:footnoteReference w:id="14"/>
      </w:r>
      <w:r>
        <w:t xml:space="preserve"> </w:t>
      </w:r>
    </w:p>
    <w:p w14:paraId="5610BD5D" w14:textId="225C2457" w:rsidR="007727CA" w:rsidRDefault="007727CA" w:rsidP="007727CA">
      <w:r>
        <w:t>The start time is important because if it is wrong, bettors will be able to bet on games that have either started or completed. Websites with event start times are tricky because sometimes these are listed as ET (</w:t>
      </w:r>
      <w:proofErr w:type="spellStart"/>
      <w:r>
        <w:t>ie</w:t>
      </w:r>
      <w:proofErr w:type="spellEnd"/>
      <w:r>
        <w:t>, New York City time), sometimes they are automatically converted into one’s regional time zone</w:t>
      </w:r>
      <w:r w:rsidR="00D910B7">
        <w:t xml:space="preserve">. It is best to buy an ‘live odds’ API, and these generally provide the start time in UTC. This time is also called GMT, Greenwich Mean Time, which is often presented in ISO8601 date/time format, where the “Z” suffix means Zulu time, which is another word for GMT/UTC. </w:t>
      </w:r>
    </w:p>
    <w:p w14:paraId="2EEF40C5" w14:textId="77777777" w:rsidR="0037253D" w:rsidRDefault="0037253D" w:rsidP="007727CA"/>
    <w:p w14:paraId="4F6548C0" w14:textId="77777777" w:rsidR="00142D15" w:rsidRDefault="00142D15" w:rsidP="00142D15">
      <w:pPr>
        <w:tabs>
          <w:tab w:val="left" w:pos="4320"/>
        </w:tabs>
        <w:spacing w:after="0"/>
      </w:pPr>
    </w:p>
    <w:p w14:paraId="0EECC872" w14:textId="14C75E94" w:rsidR="009C7E0F" w:rsidRDefault="009F2459" w:rsidP="007727CA">
      <w:pPr>
        <w:pStyle w:val="Heading2"/>
      </w:pPr>
      <w:bookmarkStart w:id="19" w:name="_Toc144663857"/>
      <w:bookmarkStart w:id="20" w:name="_Hlk147155447"/>
      <w:r>
        <w:t>Odds in the contract</w:t>
      </w:r>
      <w:bookmarkEnd w:id="19"/>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60D8462F" w14:textId="35C2F436" w:rsidR="00F371CB" w:rsidRDefault="009F2459">
      <w:pPr>
        <w:rPr>
          <w:rFonts w:eastAsia="Times New Roman"/>
          <w:color w:val="222222"/>
        </w:rPr>
      </w:pPr>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sidR="00D80685">
        <w:rPr>
          <w:rFonts w:eastAsia="Times New Roman"/>
          <w:color w:val="222222"/>
        </w:rPr>
        <w:t xml:space="preserve">This number is then multiplied by 10 to allow some additional </w:t>
      </w:r>
      <w:proofErr w:type="spellStart"/>
      <w:r w:rsidR="00D80685">
        <w:rPr>
          <w:rFonts w:eastAsia="Times New Roman"/>
          <w:color w:val="222222"/>
        </w:rPr>
        <w:t>informatino</w:t>
      </w:r>
      <w:proofErr w:type="spellEnd"/>
      <w:r w:rsidR="00D80685">
        <w:rPr>
          <w:rFonts w:eastAsia="Times New Roman"/>
          <w:color w:val="222222"/>
        </w:rPr>
        <w:t xml:space="preserve"> packing, specifically whether a match’s betting is paused. Thus, the initial 909 submitted gets transformed into 9090, which is then read by the contract as 9090. If the match is paused by adding the number 1 (</w:t>
      </w:r>
      <w:proofErr w:type="spellStart"/>
      <w:r w:rsidR="00D80685">
        <w:rPr>
          <w:rFonts w:eastAsia="Times New Roman"/>
          <w:color w:val="222222"/>
        </w:rPr>
        <w:t>eg</w:t>
      </w:r>
      <w:proofErr w:type="spellEnd"/>
      <w:r w:rsidR="00D80685">
        <w:rPr>
          <w:rFonts w:eastAsia="Times New Roman"/>
          <w:color w:val="222222"/>
        </w:rPr>
        <w:t xml:space="preserve">, 9090 </w:t>
      </w:r>
      <w:r w:rsidR="00D80685" w:rsidRPr="00D80685">
        <w:rPr>
          <w:rFonts w:eastAsia="Times New Roman"/>
          <w:color w:val="222222"/>
        </w:rPr>
        <w:sym w:font="Wingdings" w:char="F0E0"/>
      </w:r>
      <w:r w:rsidR="00D80685">
        <w:rPr>
          <w:rFonts w:eastAsia="Times New Roman"/>
          <w:color w:val="222222"/>
        </w:rPr>
        <w:t xml:space="preserve"> 9091)</w:t>
      </w:r>
      <w:r w:rsidR="00305B15">
        <w:rPr>
          <w:rFonts w:eastAsia="Times New Roman"/>
          <w:color w:val="222222"/>
        </w:rPr>
        <w:t xml:space="preserve">, users cannot bet, applying the requirement that “odds % 10 == 0.” </w:t>
      </w:r>
    </w:p>
    <w:p w14:paraId="12E721E2" w14:textId="00608922" w:rsidR="009C7E0F" w:rsidRDefault="009F2459">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favorite. Further, it needs to be adjusted to reflect the oracle fee that would be assessed</w:t>
      </w:r>
      <w:r w:rsidR="00A959F7">
        <w:rPr>
          <w:rFonts w:eastAsia="Times New Roman"/>
          <w:color w:val="222222"/>
        </w:rPr>
        <w:t xml:space="preserve"> to the winner payout</w:t>
      </w:r>
      <w:r>
        <w:rPr>
          <w:rFonts w:eastAsia="Times New Roman"/>
          <w:color w:val="222222"/>
        </w:rPr>
        <w:t>. Thus, the betting odds for a favorite where the match odds were 95</w:t>
      </w:r>
      <w:r w:rsidR="002B0225">
        <w:rPr>
          <w:rFonts w:eastAsia="Times New Roman"/>
          <w:color w:val="222222"/>
        </w:rPr>
        <w:t>7</w:t>
      </w:r>
      <w:r w:rsidR="00305B15">
        <w:rPr>
          <w:rFonts w:eastAsia="Times New Roman"/>
          <w:color w:val="222222"/>
        </w:rPr>
        <w:t>0</w:t>
      </w:r>
      <w:r>
        <w:rPr>
          <w:rFonts w:eastAsia="Times New Roman"/>
          <w:color w:val="222222"/>
        </w:rPr>
        <w:t xml:space="preserve"> would be 9</w:t>
      </w:r>
      <w:r w:rsidR="002B0225">
        <w:rPr>
          <w:rFonts w:eastAsia="Times New Roman"/>
          <w:color w:val="222222"/>
        </w:rPr>
        <w:t>09</w:t>
      </w:r>
      <w:r w:rsidR="00305B15">
        <w:rPr>
          <w:rFonts w:eastAsia="Times New Roman"/>
          <w:color w:val="222222"/>
        </w:rPr>
        <w:t>0</w:t>
      </w:r>
      <w:r>
        <w:rPr>
          <w:rFonts w:eastAsia="Times New Roman"/>
          <w:color w:val="222222"/>
        </w:rPr>
        <w:t xml:space="preserve">, via </w:t>
      </w:r>
    </w:p>
    <w:p w14:paraId="02186B06" w14:textId="12799EB1" w:rsidR="009C7E0F" w:rsidRDefault="00A959F7">
      <w:pPr>
        <w:ind w:left="720"/>
      </w:pPr>
      <w:r>
        <w:t>Net Odds (favorite) = (</w:t>
      </w:r>
      <w:proofErr w:type="spellStart"/>
      <w:r>
        <w:t>contractMatchOdds</w:t>
      </w:r>
      <w:proofErr w:type="spellEnd"/>
      <w:r>
        <w:t xml:space="preserve"> * 0.95)/100</w:t>
      </w:r>
      <w:r w:rsidR="00305B15">
        <w:t>0</w:t>
      </w:r>
      <w:r>
        <w:t>0 + 1</w:t>
      </w:r>
    </w:p>
    <w:p w14:paraId="28CE70D9" w14:textId="7A425B77" w:rsidR="009C7E0F" w:rsidRDefault="009F2459" w:rsidP="00246E48">
      <w:pPr>
        <w:ind w:left="720"/>
      </w:pPr>
      <w:r>
        <w:t>= 95</w:t>
      </w:r>
      <w:r w:rsidR="002B0225">
        <w:t>7</w:t>
      </w:r>
      <w:r w:rsidR="00305B15">
        <w:t>0</w:t>
      </w:r>
      <w:r>
        <w:t>*0.95/1000</w:t>
      </w:r>
      <w:r w:rsidR="00305B15">
        <w:t>0</w:t>
      </w:r>
      <w:r>
        <w:t>+1=1.90</w:t>
      </w:r>
      <w:r w:rsidR="002B0225">
        <w:t>9</w:t>
      </w:r>
    </w:p>
    <w:p w14:paraId="6A188BE7" w14:textId="7F61E359" w:rsidR="009C7E0F" w:rsidRDefault="009F2459">
      <w:r>
        <w:lastRenderedPageBreak/>
        <w:t xml:space="preserve">The </w:t>
      </w:r>
      <w:r w:rsidR="00A959F7">
        <w:t xml:space="preserve">gross </w:t>
      </w:r>
      <w:r>
        <w:t xml:space="preserve">odds for its opponent </w:t>
      </w:r>
      <w:r w:rsidR="00747B64">
        <w:t>are</w:t>
      </w:r>
      <w:r>
        <w:t xml:space="preserve"> generated within the contract by the following formula:</w:t>
      </w:r>
    </w:p>
    <w:p w14:paraId="28D0B852" w14:textId="328807C1" w:rsidR="009C7E0F" w:rsidRDefault="009F2459" w:rsidP="00A959F7">
      <w:pPr>
        <w:pStyle w:val="MTDisplayEquation"/>
      </w:pPr>
      <w:r>
        <w:tab/>
      </w:r>
      <w:r w:rsidR="00305B15">
        <w:rPr>
          <w:position w:val="-32"/>
        </w:rPr>
        <w:object w:dxaOrig="5020" w:dyaOrig="700" w14:anchorId="1CC8A400">
          <v:shape id="_x0000_i1026" type="#_x0000_t75" style="width:252pt;height:35.25pt" o:ole="">
            <v:imagedata r:id="rId10" o:title=""/>
          </v:shape>
          <o:OLEObject Type="Embed" ProgID="Equation.DSMT4" ShapeID="_x0000_i1026" DrawAspect="Content" ObjectID="_1757931547" r:id="rId11"/>
        </w:object>
      </w:r>
    </w:p>
    <w:p w14:paraId="7327D046" w14:textId="77777777" w:rsidR="009C7E0F" w:rsidRDefault="009F2459">
      <w:pPr>
        <w:tabs>
          <w:tab w:val="left" w:pos="1107"/>
        </w:tabs>
      </w:pPr>
      <w:r>
        <w:t>Then to account for the oracle take, the all-in odds for team 1 would be</w:t>
      </w:r>
    </w:p>
    <w:p w14:paraId="5347D81D" w14:textId="5EBBD479" w:rsidR="009C7E0F" w:rsidRDefault="00A959F7" w:rsidP="00A959F7">
      <w:pPr>
        <w:ind w:left="720"/>
      </w:pPr>
      <w:r>
        <w:t>Net Bettor Odds (underdog) = (</w:t>
      </w:r>
      <w:proofErr w:type="spellStart"/>
      <w:r>
        <w:t>underdogOdds</w:t>
      </w:r>
      <w:proofErr w:type="spellEnd"/>
      <w:r>
        <w:t xml:space="preserve"> * 0.95)/1000</w:t>
      </w:r>
      <w:r w:rsidR="00305B15">
        <w:t>0</w:t>
      </w:r>
      <w:r>
        <w:t xml:space="preserve"> + 1</w:t>
      </w:r>
    </w:p>
    <w:p w14:paraId="0B3C64C0" w14:textId="65B35109" w:rsidR="009C7E0F" w:rsidRDefault="009F2459">
      <w:pPr>
        <w:tabs>
          <w:tab w:val="left" w:pos="1107"/>
        </w:tabs>
      </w:pPr>
      <w:r>
        <w:t>With this method</w:t>
      </w:r>
      <w:r w:rsidR="00747B64">
        <w:t>,</w:t>
      </w:r>
      <w:r>
        <w:t xml:space="preserve"> we can ensure that the set of odds for a contest generates a positive </w:t>
      </w:r>
      <w:proofErr w:type="spellStart"/>
      <w:r>
        <w:t>vig</w:t>
      </w:r>
      <w:proofErr w:type="spellEnd"/>
      <w:r>
        <w:t>, removing a potential attack vector.</w:t>
      </w:r>
      <w:r>
        <w:rPr>
          <w:rStyle w:val="FootnoteReference"/>
        </w:rPr>
        <w:footnoteReference w:id="15"/>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76DD57B2" w14:textId="63AF0F8E"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w:t>
      </w:r>
      <w:r w:rsidR="0064194C">
        <w:t>ASB</w:t>
      </w:r>
      <w:r>
        <w:t xml:space="preserve"> applies the </w:t>
      </w:r>
      <w:proofErr w:type="spellStart"/>
      <w:r>
        <w:t>vig</w:t>
      </w:r>
      <w:proofErr w:type="spellEnd"/>
      <w:r>
        <w:t xml:space="preserve"> to each contest via an algorithm that works well, though it is simply a hack as opposed to something </w:t>
      </w:r>
      <w:r w:rsidR="0064194C">
        <w:t xml:space="preserve">derived from axioms. </w:t>
      </w:r>
      <w:r>
        <w:t xml:space="preserve">The approach is to put the LP’s take into the ‘spread’ between the odds offered for the favorite and the underdog, but leave the Oracle’s take out of the spread. The Oracle fee is then taken out of the winnings. </w:t>
      </w:r>
    </w:p>
    <w:p w14:paraId="02393C59" w14:textId="7E7B25F5" w:rsidR="002F367A" w:rsidRDefault="00305B15">
      <w:pPr>
        <w:tabs>
          <w:tab w:val="left" w:pos="1107"/>
        </w:tabs>
      </w:pPr>
      <w:r>
        <w:t xml:space="preserve">Decimal </w:t>
      </w:r>
      <w:r w:rsidR="002F367A">
        <w:t>odds presented must be between 1.999 and 1.125. The cap at 2.000 reflect</w:t>
      </w:r>
      <w:r w:rsidR="00A959F7">
        <w:t>s</w:t>
      </w:r>
      <w:r w:rsidR="002F367A">
        <w:t xml:space="preserve"> the fact the odds apply to the favorite, while the 1.125 minimum removes events where the initial odds are greater than 8:1, lopsided contests. Eliminating high payout contests mitigates risk, as such events would invite hacker </w:t>
      </w:r>
      <w:r w:rsidR="00A959F7">
        <w:t>attention</w:t>
      </w:r>
      <w:r w:rsidR="002F367A">
        <w:t xml:space="preserve">. </w:t>
      </w:r>
    </w:p>
    <w:p w14:paraId="1E643D73" w14:textId="07135485" w:rsidR="00246E48" w:rsidRDefault="00246E48">
      <w:pPr>
        <w:tabs>
          <w:tab w:val="left" w:pos="1107"/>
        </w:tabs>
      </w:pPr>
      <w:r>
        <w:t>The excel spreadsheet is provided that generates the data in the necessary format. The basic algorithm is this</w:t>
      </w:r>
    </w:p>
    <w:p w14:paraId="4C143A51" w14:textId="6C515DF2" w:rsidR="00246E48" w:rsidRDefault="00246E48" w:rsidP="00246E48">
      <w:pPr>
        <w:pStyle w:val="ListParagraph"/>
        <w:numPr>
          <w:ilvl w:val="0"/>
          <w:numId w:val="12"/>
        </w:numPr>
        <w:tabs>
          <w:tab w:val="left" w:pos="1107"/>
        </w:tabs>
      </w:pPr>
      <w:r>
        <w:t>Take an initial set of odds</w:t>
      </w:r>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team is first</w:t>
      </w:r>
    </w:p>
    <w:p w14:paraId="323E7002" w14:textId="463EAD6F" w:rsidR="00246E48" w:rsidRDefault="00246E48" w:rsidP="00142D15">
      <w:pPr>
        <w:pStyle w:val="ListParagraph"/>
        <w:numPr>
          <w:ilvl w:val="1"/>
          <w:numId w:val="12"/>
        </w:numPr>
        <w:tabs>
          <w:tab w:val="left" w:pos="1107"/>
        </w:tabs>
      </w:pPr>
      <w:r>
        <w:t>team[0]: -150, team[1]: +135</w:t>
      </w:r>
    </w:p>
    <w:p w14:paraId="53990F84" w14:textId="28811307" w:rsidR="00246E48" w:rsidRDefault="00246E48" w:rsidP="00246E48">
      <w:pPr>
        <w:pStyle w:val="ListParagraph"/>
        <w:numPr>
          <w:ilvl w:val="0"/>
          <w:numId w:val="12"/>
        </w:numPr>
        <w:tabs>
          <w:tab w:val="left" w:pos="1107"/>
        </w:tabs>
      </w:pPr>
      <w:r>
        <w:t>Translate into win probability</w:t>
      </w:r>
    </w:p>
    <w:p w14:paraId="5DD488EA" w14:textId="4B8893C4" w:rsidR="00142D15" w:rsidRDefault="00142D15" w:rsidP="00142D15">
      <w:pPr>
        <w:pStyle w:val="ListParagraph"/>
        <w:numPr>
          <w:ilvl w:val="1"/>
          <w:numId w:val="12"/>
        </w:numPr>
        <w:tabs>
          <w:tab w:val="left" w:pos="1107"/>
        </w:tabs>
      </w:pPr>
      <w:r>
        <w:t>team[0]: 59.8%, team[1]: 42.4%</w:t>
      </w:r>
    </w:p>
    <w:p w14:paraId="440FC142" w14:textId="1A008829" w:rsidR="00246E48" w:rsidRDefault="00142D15" w:rsidP="00246E48">
      <w:pPr>
        <w:pStyle w:val="ListParagraph"/>
        <w:numPr>
          <w:ilvl w:val="0"/>
          <w:numId w:val="12"/>
        </w:numPr>
        <w:tabs>
          <w:tab w:val="left" w:pos="1107"/>
        </w:tabs>
      </w:pPr>
      <w:r>
        <w:t>calculate probability spread</w:t>
      </w:r>
    </w:p>
    <w:p w14:paraId="05155FD5" w14:textId="3135DC4D" w:rsidR="00142D15" w:rsidRDefault="00142D15" w:rsidP="00142D15">
      <w:pPr>
        <w:pStyle w:val="ListParagraph"/>
        <w:numPr>
          <w:ilvl w:val="1"/>
          <w:numId w:val="12"/>
        </w:numPr>
        <w:tabs>
          <w:tab w:val="left" w:pos="1107"/>
        </w:tabs>
      </w:pPr>
      <w:r>
        <w:t>spread = 0.598 – 0.424 = 0.174</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r>
        <w:t>team[0]</w:t>
      </w:r>
      <w:r w:rsidR="0064194C">
        <w:t>,</w:t>
      </w:r>
      <w:r>
        <w:t xml:space="preserve"> prob(win)</w:t>
      </w:r>
    </w:p>
    <w:p w14:paraId="477DDBEA" w14:textId="7CA979DA" w:rsidR="00142D15" w:rsidRDefault="00142D15" w:rsidP="00142D15">
      <w:pPr>
        <w:pStyle w:val="ListParagraph"/>
        <w:numPr>
          <w:ilvl w:val="1"/>
          <w:numId w:val="12"/>
        </w:numPr>
        <w:tabs>
          <w:tab w:val="left" w:pos="1107"/>
        </w:tabs>
      </w:pPr>
      <w:r>
        <w:t>prob(team[0] win) = 51.1% + spread/2</w:t>
      </w:r>
    </w:p>
    <w:p w14:paraId="61C07D4F" w14:textId="2FA3D468" w:rsidR="00142D15" w:rsidRDefault="00142D15" w:rsidP="00142D15">
      <w:pPr>
        <w:pStyle w:val="ListParagraph"/>
        <w:numPr>
          <w:ilvl w:val="1"/>
          <w:numId w:val="12"/>
        </w:numPr>
        <w:tabs>
          <w:tab w:val="left" w:pos="1107"/>
        </w:tabs>
      </w:pPr>
      <w:r>
        <w:t>prob(team[0] win) = 51.1% + 8.7% = 59.8%</w:t>
      </w:r>
    </w:p>
    <w:p w14:paraId="05E2389B" w14:textId="6E7C685D" w:rsidR="00142D15" w:rsidRDefault="00142D15" w:rsidP="00246E48">
      <w:pPr>
        <w:pStyle w:val="ListParagraph"/>
        <w:numPr>
          <w:ilvl w:val="0"/>
          <w:numId w:val="12"/>
        </w:numPr>
        <w:tabs>
          <w:tab w:val="left" w:pos="1107"/>
        </w:tabs>
      </w:pPr>
      <w:r>
        <w:t xml:space="preserve">Translate prob(team[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team[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39A7C840" w:rsidR="00142D15" w:rsidRDefault="0064194C" w:rsidP="00142D15">
      <w:pPr>
        <w:pStyle w:val="ListParagraph"/>
        <w:numPr>
          <w:ilvl w:val="1"/>
          <w:numId w:val="12"/>
        </w:numPr>
        <w:tabs>
          <w:tab w:val="left" w:pos="1107"/>
        </w:tabs>
      </w:pPr>
      <w:proofErr w:type="spellStart"/>
      <w:r>
        <w:t>contractOdds</w:t>
      </w:r>
      <w:proofErr w:type="spellEnd"/>
      <w:r w:rsidR="00142D15">
        <w:t xml:space="preserve"> = 1000 * (</w:t>
      </w:r>
      <w:proofErr w:type="spellStart"/>
      <w:r w:rsidR="00142D15">
        <w:t>decOdds</w:t>
      </w:r>
      <w:proofErr w:type="spellEnd"/>
      <w:r w:rsidR="00142D15">
        <w:t xml:space="preserve"> – 1)</w:t>
      </w:r>
    </w:p>
    <w:p w14:paraId="2B5C1F95" w14:textId="43F42F45" w:rsidR="00142D15" w:rsidRDefault="0064194C" w:rsidP="00142D15">
      <w:pPr>
        <w:pStyle w:val="ListParagraph"/>
        <w:numPr>
          <w:ilvl w:val="1"/>
          <w:numId w:val="12"/>
        </w:numPr>
        <w:tabs>
          <w:tab w:val="left" w:pos="1107"/>
        </w:tabs>
      </w:pPr>
      <w:proofErr w:type="spellStart"/>
      <w:r>
        <w:t>contractOdds</w:t>
      </w:r>
      <w:proofErr w:type="spellEnd"/>
      <w:r w:rsidR="00142D15">
        <w:t xml:space="preserve">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team[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The oracle fee reduces the actual decimal odds returns presented within the contract</w:t>
      </w:r>
    </w:p>
    <w:p w14:paraId="22476F6E" w14:textId="50A0535A" w:rsidR="00142D15" w:rsidRDefault="00142D15" w:rsidP="00246E48">
      <w:pPr>
        <w:pStyle w:val="ListParagraph"/>
        <w:numPr>
          <w:ilvl w:val="0"/>
          <w:numId w:val="12"/>
        </w:numPr>
        <w:tabs>
          <w:tab w:val="left" w:pos="1107"/>
        </w:tabs>
      </w:pPr>
      <w:r>
        <w:t>Translate into team[1] payoff</w:t>
      </w:r>
    </w:p>
    <w:p w14:paraId="767BECF8" w14:textId="773CA78C" w:rsidR="00142D15" w:rsidRDefault="00FB0205" w:rsidP="00142D15">
      <w:pPr>
        <w:pStyle w:val="ListParagraph"/>
        <w:numPr>
          <w:ilvl w:val="1"/>
          <w:numId w:val="12"/>
        </w:numPr>
        <w:tabs>
          <w:tab w:val="left" w:pos="1107"/>
        </w:tabs>
      </w:pPr>
      <w:proofErr w:type="spellStart"/>
      <w:r>
        <w:lastRenderedPageBreak/>
        <w:t>contractOdds</w:t>
      </w:r>
      <w:proofErr w:type="spellEnd"/>
      <w:r w:rsidR="00142D15">
        <w:t xml:space="preserve">(team[1])= 1e6 / (671 + 45) </w:t>
      </w:r>
      <w:r w:rsidR="0064194C">
        <w:t xml:space="preserve"> </w:t>
      </w:r>
      <w:r w:rsidR="00142D15">
        <w:t>-</w:t>
      </w:r>
      <w:r w:rsidR="0064194C">
        <w:t xml:space="preserve"> </w:t>
      </w:r>
      <w:r w:rsidR="00142D15">
        <w:t>45 = 1359</w:t>
      </w:r>
    </w:p>
    <w:p w14:paraId="15F8615D" w14:textId="3ABDF6A0" w:rsidR="00142D15" w:rsidRDefault="00FB0205" w:rsidP="00142D15">
      <w:pPr>
        <w:pStyle w:val="ListParagraph"/>
        <w:numPr>
          <w:ilvl w:val="1"/>
          <w:numId w:val="12"/>
        </w:numPr>
        <w:tabs>
          <w:tab w:val="left" w:pos="1107"/>
        </w:tabs>
      </w:pPr>
      <w:r>
        <w:t xml:space="preserve">net </w:t>
      </w:r>
      <w:proofErr w:type="spellStart"/>
      <w:r>
        <w:t>decOdds</w:t>
      </w:r>
      <w:proofErr w:type="spellEnd"/>
      <w:r>
        <w:t xml:space="preserve"> </w:t>
      </w:r>
      <w:r w:rsidR="00142D15">
        <w:t>(team[1]) = 0.95*1359/1000 + 1 = 2.291</w:t>
      </w:r>
    </w:p>
    <w:p w14:paraId="0110E694" w14:textId="7F8797E8" w:rsidR="00142D15" w:rsidRDefault="00142D15" w:rsidP="00142D15">
      <w:pPr>
        <w:tabs>
          <w:tab w:val="left" w:pos="1107"/>
        </w:tabs>
      </w:pPr>
      <w:r>
        <w:t xml:space="preserve">In this example, the </w:t>
      </w:r>
      <w:proofErr w:type="spellStart"/>
      <w:r>
        <w:t>vig</w:t>
      </w:r>
      <w:proofErr w:type="spellEnd"/>
      <w:r>
        <w:t xml:space="preserve"> is 4.5</w:t>
      </w:r>
      <w:r w:rsidR="00FB0205">
        <w:t>%</w:t>
      </w:r>
      <w:r>
        <w:t xml:space="preserve">: 1.637 * 2.291 / (2.291 + 1.637). The above algorithm generates a </w:t>
      </w:r>
      <w:proofErr w:type="spellStart"/>
      <w:r>
        <w:t>vig</w:t>
      </w:r>
      <w:proofErr w:type="spellEnd"/>
      <w:r>
        <w:t xml:space="preserve"> near 4.5% across the range of odds covered in this contract. </w:t>
      </w:r>
    </w:p>
    <w:p w14:paraId="192E6CCD" w14:textId="42C2040F" w:rsidR="009C7E0F" w:rsidRDefault="009F2459">
      <w:r>
        <w:t xml:space="preserve">The website </w:t>
      </w:r>
      <w:r w:rsidR="00A959F7">
        <w:t>avaxsportsbook.com</w:t>
      </w:r>
      <w:r>
        <w:t xml:space="preserve"> displays the decimal odds users receive if they win. For example, a user seeing odds of 1.900 will receive back 1.900 times their bet amount. </w:t>
      </w:r>
    </w:p>
    <w:p w14:paraId="61E39A13" w14:textId="28229A2D" w:rsidR="009C7E0F" w:rsidRPr="007727CA" w:rsidRDefault="009F2459" w:rsidP="007727CA">
      <w:pPr>
        <w:pStyle w:val="Heading2"/>
      </w:pPr>
      <w:bookmarkStart w:id="21" w:name="_Toc144663858"/>
      <w:r w:rsidRPr="007727CA">
        <w:t>Redeeming a Bet</w:t>
      </w:r>
      <w:bookmarkEnd w:id="21"/>
    </w:p>
    <w:p w14:paraId="15A20852" w14:textId="5F2C496B" w:rsidR="009C7E0F" w:rsidRDefault="00995617">
      <w:r>
        <w:t xml:space="preserve">Bets are stored in a </w:t>
      </w:r>
      <w:r w:rsidR="00AF24F1">
        <w:t>mapping within a better’s struct</w:t>
      </w:r>
      <w:r>
        <w:t>, and after 1</w:t>
      </w:r>
      <w:r w:rsidR="005D442C">
        <w:t>0</w:t>
      </w:r>
      <w:r>
        <w:t xml:space="preserve">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w:t>
      </w:r>
      <w:r w:rsidR="00AF24F1">
        <w:t>U</w:t>
      </w:r>
      <w:r>
        <w:t>sers to redeem bets by clicking a single button</w:t>
      </w:r>
      <w:r w:rsidR="00747B64">
        <w:t xml:space="preserve"> (it is one transaction)</w:t>
      </w:r>
      <w:r>
        <w:t xml:space="preserve">. </w:t>
      </w:r>
    </w:p>
    <w:p w14:paraId="16E3D856" w14:textId="77777777" w:rsidR="007D5E54" w:rsidRDefault="007D5E54" w:rsidP="00734F41"/>
    <w:p w14:paraId="2CD277DC" w14:textId="65B55C38" w:rsidR="009C7E0F" w:rsidRDefault="009F2459">
      <w:pPr>
        <w:pStyle w:val="Heading2"/>
      </w:pPr>
      <w:bookmarkStart w:id="22" w:name="_Toc144663860"/>
      <w:r>
        <w:t xml:space="preserve">LP </w:t>
      </w:r>
      <w:r w:rsidR="006B7C30">
        <w:t>R</w:t>
      </w:r>
      <w:r>
        <w:t>evenue</w:t>
      </w:r>
      <w:bookmarkEnd w:id="22"/>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  </w:t>
      </w:r>
      <w:r w:rsidR="00035183">
        <w:t>AVAX</w:t>
      </w:r>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lastRenderedPageBreak/>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r>
        <w:t>SharesSold</w:t>
      </w:r>
      <w:proofErr w:type="spellEnd"/>
      <w:r>
        <w:t xml:space="preserve">  /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7D79170E" w:rsidR="009C7E0F" w:rsidRDefault="009F2459">
      <w:r>
        <w:t>In this way, any LP investment or withdrawal reflects the percent change in the size of the LP pool</w:t>
      </w:r>
      <w:r w:rsidR="00757992">
        <w:t xml:space="preserve">’s </w:t>
      </w:r>
      <w:proofErr w:type="spellStart"/>
      <w:r w:rsidR="00757992">
        <w:t>avax</w:t>
      </w:r>
      <w:proofErr w:type="spellEnd"/>
      <w:r w:rsidR="00757992">
        <w:t>/share</w:t>
      </w:r>
      <w:r>
        <w:t xml:space="preserve"> over the investment period.</w:t>
      </w:r>
    </w:p>
    <w:p w14:paraId="0BF5477C" w14:textId="5BC413D2" w:rsidR="009C7E0F" w:rsidRDefault="009C7E0F"/>
    <w:p w14:paraId="0C394CD6" w14:textId="4747800E" w:rsidR="009C7E0F" w:rsidRDefault="009F2459">
      <w:pPr>
        <w:pStyle w:val="Heading2"/>
      </w:pPr>
      <w:bookmarkStart w:id="23" w:name="_Toc144663861"/>
      <w:r>
        <w:t>Oracle Revenue</w:t>
      </w:r>
      <w:bookmarkEnd w:id="23"/>
    </w:p>
    <w:p w14:paraId="66E577A8" w14:textId="02F96C04"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757992">
        <w:t xml:space="preserve">, and they must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4" w:name="_Hlk143944058"/>
      <w:r w:rsidR="00FE5AD4" w:rsidRPr="00FE5AD4">
        <w:rPr>
          <w:position w:val="-30"/>
        </w:rPr>
        <w:object w:dxaOrig="3980" w:dyaOrig="680" w14:anchorId="099C1876">
          <v:shape id="_x0000_i1027" type="#_x0000_t75" style="width:200.25pt;height:33.75pt" o:ole="">
            <v:imagedata r:id="rId12" o:title=""/>
          </v:shape>
          <o:OLEObject Type="Embed" ProgID="Equation.DSMT4" ShapeID="_x0000_i1027" DrawAspect="Content" ObjectID="_1757931548" r:id="rId13"/>
        </w:object>
      </w:r>
      <w:bookmarkEnd w:id="24"/>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bookmarkStart w:id="25"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4.25pt;height:20.25pt" o:ole="">
            <v:imagedata r:id="rId14" o:title=""/>
          </v:shape>
          <o:OLEObject Type="Embed" ProgID="Equation.DSMT4" ShapeID="_x0000_i1028" DrawAspect="Content" ObjectID="_1757931549" r:id="rId15"/>
        </w:object>
      </w:r>
      <w:bookmarkEnd w:id="25"/>
    </w:p>
    <w:p w14:paraId="45D31170" w14:textId="3145B543" w:rsidR="006F6AE8" w:rsidRDefault="006F6AE8" w:rsidP="002A50D4">
      <w:r>
        <w:t>Having tokens in the oracle is a necessary but insufficient condition for being paid. The contract then takes the total number of tokens</w:t>
      </w:r>
    </w:p>
    <w:bookmarkStart w:id="26"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6" o:title=""/>
          </v:shape>
          <o:OLEObject Type="Embed" ProgID="Equation.DSMT4" ShapeID="_x0000_i1029" DrawAspect="Content" ObjectID="_1757931550" r:id="rId17"/>
        </w:object>
      </w:r>
      <w:bookmarkEnd w:id="26"/>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18" o:title=""/>
          </v:shape>
          <o:OLEObject Type="Embed" ProgID="Equation.DSMT4" ShapeID="_x0000_i1030" DrawAspect="Content" ObjectID="_1757931551" r:id="rId19"/>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4A96133" w:rsidR="009C7E0F" w:rsidRDefault="002A50D4">
      <w:r>
        <w:t>T</w:t>
      </w:r>
      <w:r w:rsidR="00995617">
        <w:t xml:space="preserve">here is no scenario where the token holders can lose accrued revenue, either due to </w:t>
      </w:r>
      <w:r>
        <w:t>a lucky win streak by bettors</w:t>
      </w:r>
      <w:r w:rsidR="00995617">
        <w:t xml:space="preserve"> or an oracle hack. </w:t>
      </w:r>
      <w:r>
        <w:t xml:space="preserve"> </w:t>
      </w:r>
      <w:r w:rsidR="00AF24F1">
        <w:t>T</w:t>
      </w:r>
      <w:r>
        <w:t>oken holders can be sure the contract is in balance, where accounts payable are equal to</w:t>
      </w:r>
      <w:r w:rsidR="00747B64">
        <w:t xml:space="preserve"> </w:t>
      </w:r>
      <w:r w:rsidR="00035183">
        <w:t>AVAX</w:t>
      </w:r>
      <w:r w:rsidR="00747B64">
        <w:t xml:space="preserve"> </w:t>
      </w:r>
      <w:r>
        <w:t>in the contract at all times.</w:t>
      </w:r>
    </w:p>
    <w:bookmarkEnd w:id="20"/>
    <w:p w14:paraId="1862B552" w14:textId="77777777" w:rsidR="009C7E0F" w:rsidRDefault="009C7E0F"/>
    <w:p w14:paraId="270A0CEE" w14:textId="5F8EA835" w:rsidR="009C7E0F" w:rsidRDefault="009F2459" w:rsidP="007727CA">
      <w:pPr>
        <w:pStyle w:val="Heading2"/>
      </w:pPr>
      <w:bookmarkStart w:id="27" w:name="_Toc144663862"/>
      <w:r>
        <w:t>Margin Adjustment for New Bet</w:t>
      </w:r>
      <w:bookmarkEnd w:id="27"/>
    </w:p>
    <w:p w14:paraId="40C1F52C" w14:textId="439FC632" w:rsidR="009C7E0F" w:rsidRDefault="009F2459">
      <w:r>
        <w:t xml:space="preserve">There are three types of margin tracked by the contract, all held in the </w:t>
      </w:r>
      <w:r w:rsidR="00892E04">
        <w:t xml:space="preserve">array variable' </w:t>
      </w:r>
      <w:r>
        <w:t>margin.'</w:t>
      </w:r>
    </w:p>
    <w:p w14:paraId="47B30158" w14:textId="52976220" w:rsidR="009C7E0F" w:rsidRDefault="00FC11D6" w:rsidP="007727CA">
      <w:r>
        <w:rPr>
          <w:b/>
          <w:bCs/>
        </w:rPr>
        <w:t>LP Capital</w:t>
      </w:r>
      <w:r w:rsidR="007727CA">
        <w:rPr>
          <w:b/>
          <w:bCs/>
        </w:rPr>
        <w:t xml:space="preserve">: </w:t>
      </w: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D4C5780" w14:textId="3D46FC4B"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302A81AB" w14:textId="60EE335C" w:rsidR="009C7E0F" w:rsidRDefault="00FC11D6" w:rsidP="007727CA">
      <w:r>
        <w:rPr>
          <w:b/>
          <w:bCs/>
        </w:rPr>
        <w:t>Bettor Capital</w:t>
      </w:r>
      <w:r w:rsidR="007727CA">
        <w:t xml:space="preserve">: </w:t>
      </w:r>
      <w:r>
        <w:t>These are bettor funds applied to outstanding, taken, bets. Bettor</w:t>
      </w:r>
      <w:r w:rsidR="00D31F0A">
        <w:t xml:space="preserve">s do not receive cross margining. </w:t>
      </w:r>
      <w:r>
        <w:t xml:space="preserve"> </w:t>
      </w:r>
    </w:p>
    <w:p w14:paraId="42B8DD7B" w14:textId="127EDF8E" w:rsidR="00FD306E" w:rsidRDefault="009F2459">
      <w:r>
        <w:lastRenderedPageBreak/>
        <w:t xml:space="preserve">LP capital is available for new bets that increase the </w:t>
      </w:r>
      <w:r w:rsidR="00FD306E">
        <w:t>contract’s net exposure</w:t>
      </w:r>
      <w:r>
        <w:t xml:space="preserve">. New bets that increase the contract's net </w:t>
      </w:r>
      <w:r w:rsidR="00FD306E">
        <w:t>exposure</w:t>
      </w:r>
      <w:r>
        <w:t xml:space="preserve"> will </w:t>
      </w:r>
      <w:r w:rsidR="00FD306E">
        <w:t>increment their LP locked capital account, m</w:t>
      </w:r>
      <w:r>
        <w:t xml:space="preserve">argin[1]. Bets that decrease </w:t>
      </w:r>
      <w:r w:rsidR="00892E04">
        <w:t xml:space="preserve">the </w:t>
      </w:r>
      <w:r w:rsidR="00FD306E">
        <w:t>LPs</w:t>
      </w:r>
      <w:r>
        <w:t xml:space="preserve"> net position will </w:t>
      </w:r>
      <w:r w:rsidR="00FD306E">
        <w:t>will decrease their LP locked capital account.</w:t>
      </w:r>
    </w:p>
    <w:p w14:paraId="0A09A1BC" w14:textId="77777777"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FD306E">
        <w:t>’</w:t>
      </w:r>
      <w:r>
        <w:t xml:space="preserve">s net profit, </w:t>
      </w:r>
      <w:r w:rsidR="00892E04">
        <w:t xml:space="preserve">and </w:t>
      </w:r>
      <w:r>
        <w:t>the former term representing the bettor's bet</w:t>
      </w:r>
      <w:r w:rsidR="00FD306E">
        <w:t xml:space="preserve"> amount</w:t>
      </w:r>
      <w:r>
        <w:t xml:space="preserve">. </w:t>
      </w:r>
    </w:p>
    <w:p w14:paraId="4AE302B3" w14:textId="2E8E5F2C" w:rsidR="009C7E0F" w:rsidRDefault="009F2459">
      <w:r>
        <w:t xml:space="preserve">Odds are stored such that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0" o:title=""/>
          </v:shape>
          <o:OLEObject Type="Embed" ProgID="Equation.DSMT4" ShapeID="_x0000_i1031" DrawAspect="Content" ObjectID="_1757931552" r:id="rId21"/>
        </w:object>
      </w:r>
    </w:p>
    <w:p w14:paraId="5CC8AA53" w14:textId="77777777" w:rsidR="00AF24F1" w:rsidRPr="00AF24F1" w:rsidRDefault="00AF24F1" w:rsidP="00AF24F1"/>
    <w:p w14:paraId="1C5602C9" w14:textId="24BBC6B5" w:rsidR="009C7E0F" w:rsidRDefault="009F2459">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9F2459">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9F2459">
      <w:pPr>
        <w:jc w:val="center"/>
      </w:pPr>
      <w:r>
        <w:rPr>
          <w:position w:val="-40"/>
        </w:rPr>
        <w:object w:dxaOrig="3980" w:dyaOrig="920" w14:anchorId="0299A660">
          <v:shape id="_x0000_i1032" type="#_x0000_t75" style="width:200.25pt;height:45pt" o:ole="">
            <v:imagedata r:id="rId22" o:title=""/>
          </v:shape>
          <o:OLEObject Type="Embed" ProgID="Equation.DSMT4" ShapeID="_x0000_i1032" DrawAspect="Content" ObjectID="_1757931553" r:id="rId23"/>
        </w:object>
      </w:r>
    </w:p>
    <w:p w14:paraId="50740156" w14:textId="3A372C54" w:rsidR="009C7E0F" w:rsidRDefault="009F2459">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24" o:title=""/>
          </v:shape>
          <o:OLEObject Type="Embed" ProgID="Equation.DSMT4" ShapeID="_x0000_i1033" DrawAspect="Content" ObjectID="_1757931554" r:id="rId25"/>
        </w:object>
      </w:r>
    </w:p>
    <w:p w14:paraId="5765A57A" w14:textId="77777777" w:rsidR="009C7E0F" w:rsidRDefault="009C7E0F"/>
    <w:p w14:paraId="718A1C13" w14:textId="2511A7CF" w:rsidR="009C7E0F" w:rsidRDefault="009F2459">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9F2459">
      <w:pPr>
        <w:pStyle w:val="MTDisplayEquation"/>
        <w:ind w:left="0"/>
        <w:jc w:val="center"/>
      </w:pPr>
      <w:r>
        <w:rPr>
          <w:position w:val="-48"/>
        </w:rPr>
        <w:object w:dxaOrig="9920" w:dyaOrig="1080" w14:anchorId="4D21A579">
          <v:shape id="_x0000_i1034" type="#_x0000_t75" style="width:495.75pt;height:54pt" o:ole="">
            <v:imagedata r:id="rId26" o:title=""/>
          </v:shape>
          <o:OLEObject Type="Embed" ProgID="Equation.DSMT4" ShapeID="_x0000_i1034" DrawAspect="Content" ObjectID="_1757931555" r:id="rId27"/>
        </w:object>
      </w:r>
    </w:p>
    <w:p w14:paraId="46B51621" w14:textId="77777777" w:rsidR="009C7E0F" w:rsidRDefault="009C7E0F"/>
    <w:p w14:paraId="2C1ECB67" w14:textId="75CB9A0D" w:rsidR="009C7E0F" w:rsidRDefault="009F2459">
      <w:r>
        <w:t xml:space="preserve">This is calculated at the </w:t>
      </w:r>
      <w:r w:rsidR="00747B64">
        <w:t>bet time</w:t>
      </w:r>
      <w:r>
        <w:t>, and the LP's capital</w:t>
      </w:r>
      <w:r w:rsidR="006F6AE8">
        <w:t xml:space="preserve"> is moved </w:t>
      </w:r>
      <w:r w:rsidR="00FD306E">
        <w:t>into or out of</w:t>
      </w:r>
      <w:r w:rsidR="006F6AE8">
        <w:t xml:space="preserve"> locked</w:t>
      </w:r>
      <w:r w:rsidR="00C0236C">
        <w:t xml:space="preserve"> </w:t>
      </w:r>
      <w:proofErr w:type="spellStart"/>
      <w:r w:rsidR="00C0236C">
        <w:t>LPcapital</w:t>
      </w:r>
      <w:proofErr w:type="spellEnd"/>
      <w:r w:rsidR="00C0236C">
        <w:t xml:space="preserve"> </w:t>
      </w:r>
      <w:r w:rsidR="006F6AE8">
        <w:t xml:space="preserve">depending on whether the bet increases or decreases the LP collective’s net exposure. </w:t>
      </w:r>
      <w:r>
        <w:t xml:space="preserve">For example, an initial bet will increase the required margin, but a subsequent small bet on the opposing team would lower the required </w:t>
      </w:r>
      <w:r>
        <w:lastRenderedPageBreak/>
        <w:t xml:space="preserve">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69F53DE0" w:rsidR="009C7E0F" w:rsidRDefault="009F2459">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w:t>
      </w:r>
      <w:r w:rsidR="00FD306E">
        <w:t xml:space="preserve">the locked LP capital, minus the </w:t>
      </w:r>
      <w:proofErr w:type="spellStart"/>
      <w:r w:rsidR="00FD306E">
        <w:t>acrued</w:t>
      </w:r>
      <w:proofErr w:type="spellEnd"/>
      <w:r w:rsidR="00FD306E">
        <w:t xml:space="preserve"> bettor payouts,</w:t>
      </w:r>
      <w:r>
        <w:t xml:space="preserve"> is returned to the bookie's </w:t>
      </w:r>
      <w:r w:rsidR="00FD306E">
        <w:t>total</w:t>
      </w:r>
      <w:r>
        <w:t xml:space="preserve"> </w:t>
      </w:r>
      <w:r w:rsidR="00FD306E">
        <w:t xml:space="preserve">capital and the LP’s locked capital account is set to zero. </w:t>
      </w:r>
      <w:r>
        <w:t xml:space="preserve"> </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is</w:t>
      </w:r>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28" o:title=""/>
          </v:shape>
          <o:OLEObject Type="Embed" ProgID="Equation.DSMT4" ShapeID="_x0000_i1035" DrawAspect="Content" ObjectID="_1757931556" r:id="rId29"/>
        </w:object>
      </w:r>
    </w:p>
    <w:p w14:paraId="118510F5" w14:textId="48D91255" w:rsidR="00436F0B" w:rsidRDefault="00436F0B">
      <w:r>
        <w:t xml:space="preserve">The global </w:t>
      </w:r>
      <w:r w:rsidR="00DF7890">
        <w:t>maximum</w:t>
      </w:r>
      <w:r>
        <w:t xml:space="preserve"> exposure for any one match is a function of the amount of LP capital and the concentration factor.</w:t>
      </w:r>
      <w:r w:rsidR="00C0236C">
        <w:t xml:space="preserve"> This number is applied to each new bet, capping the LPs exposure to any on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0" o:title=""/>
          </v:shape>
          <o:OLEObject Type="Embed" ProgID="Equation.DSMT4" ShapeID="_x0000_i1036" DrawAspect="Content" ObjectID="_1757931557" r:id="rId31"/>
        </w:object>
      </w:r>
    </w:p>
    <w:p w14:paraId="635022BB" w14:textId="5AF3E789" w:rsidR="00436F0B" w:rsidRDefault="00436F0B">
      <w:r>
        <w:t>The amount of available LP capital is</w:t>
      </w:r>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2" o:title=""/>
          </v:shape>
          <o:OLEObject Type="Embed" ProgID="Equation.DSMT4" ShapeID="_x0000_i1037" DrawAspect="Content" ObjectID="_1757931558" r:id="rId33"/>
        </w:object>
      </w:r>
    </w:p>
    <w:p w14:paraId="2D6E5CE8" w14:textId="77777777" w:rsidR="00C0236C" w:rsidRDefault="00436F0B">
      <w:r>
        <w:t xml:space="preserve">With these data, and the odds offered on </w:t>
      </w:r>
      <w:r w:rsidR="00C0236C">
        <w:t>the bettor’s</w:t>
      </w:r>
      <w:r>
        <w:t xml:space="preserve"> pick, we can calculate the </w:t>
      </w:r>
      <w:r w:rsidR="00C0236C">
        <w:t xml:space="preserve">change in LP locked capital on a new bet: </w:t>
      </w:r>
    </w:p>
    <w:p w14:paraId="18D1A2F8" w14:textId="5FBE9531" w:rsidR="00436F0B" w:rsidRDefault="00436F0B">
      <w:r>
        <w:t>m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4" o:title=""/>
          </v:shape>
          <o:OLEObject Type="Embed" ProgID="Equation.DSMT4" ShapeID="_x0000_i1038" DrawAspect="Content" ObjectID="_1757931559" r:id="rId35"/>
        </w:object>
      </w:r>
    </w:p>
    <w:p w14:paraId="71891B5F" w14:textId="12C6829A" w:rsidR="00436F0B" w:rsidRDefault="00436F0B">
      <w:r>
        <w:t xml:space="preserve">To translate this into a </w:t>
      </w:r>
      <w:proofErr w:type="spellStart"/>
      <w:r>
        <w:t>betsize</w:t>
      </w:r>
      <w:proofErr w:type="spellEnd"/>
      <w:r>
        <w:t xml:space="preserve">, we divide by the payoff odds. For example, if the odds were 1.500, this pays out 50% on each dollar bet (decimal odds -1). Thus with 1.0 in </w:t>
      </w:r>
      <w:r w:rsidR="005147E2">
        <w:t xml:space="preserve">LP </w:t>
      </w:r>
      <w:r>
        <w:t>exposure</w:t>
      </w:r>
      <w:r w:rsidR="005147E2">
        <w:t xml:space="preserve"> available for the pick</w:t>
      </w:r>
      <w:r>
        <w:t>, that would allow a bet for 1/0.5 or 2.0.</w:t>
      </w:r>
    </w:p>
    <w:p w14:paraId="2D29468C" w14:textId="0E35C82D" w:rsidR="00436F0B" w:rsidRDefault="00337CB8" w:rsidP="00AF24F1">
      <w:pPr>
        <w:jc w:val="center"/>
      </w:pPr>
      <w:r w:rsidRPr="00337CB8">
        <w:rPr>
          <w:position w:val="-24"/>
        </w:rPr>
        <w:object w:dxaOrig="2680" w:dyaOrig="660" w14:anchorId="0A97628C">
          <v:shape id="_x0000_i1039" type="#_x0000_t75" style="width:132.75pt;height:33.75pt" o:ole="">
            <v:imagedata r:id="rId36" o:title=""/>
          </v:shape>
          <o:OLEObject Type="Embed" ProgID="Equation.DSMT4" ShapeID="_x0000_i1039" DrawAspect="Content" ObjectID="_1757931560" r:id="rId37"/>
        </w:objec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757992" w:rsidRDefault="0006554D" w:rsidP="00757992">
      <w:pPr>
        <w:pStyle w:val="Heading2"/>
      </w:pPr>
      <w:bookmarkStart w:id="28" w:name="_Toc144663863"/>
      <w:r w:rsidRPr="00757992">
        <w:t>Gas for transactions</w:t>
      </w:r>
      <w:bookmarkEnd w:id="28"/>
    </w:p>
    <w:p w14:paraId="2CAB3A6F" w14:textId="77777777" w:rsidR="00757992" w:rsidRPr="00757992" w:rsidRDefault="00757992" w:rsidP="00757992"/>
    <w:p w14:paraId="6876170C" w14:textId="37094BEC" w:rsidR="0006554D" w:rsidRPr="00FF148C" w:rsidRDefault="0006554D" w:rsidP="00FF148C">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w:t>
      </w:r>
      <w:r w:rsidR="003C36A9" w:rsidRPr="00FF148C">
        <w:rPr>
          <w:b/>
          <w:bCs/>
          <w:u w:val="single"/>
        </w:rPr>
        <w:t xml:space="preserve"> (x1000)</w:t>
      </w:r>
    </w:p>
    <w:p w14:paraId="155F26AA" w14:textId="171F3961"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FF148C">
      <w:pPr>
        <w:tabs>
          <w:tab w:val="left" w:pos="1080"/>
          <w:tab w:val="left" w:pos="2970"/>
          <w:tab w:val="left" w:pos="6480"/>
          <w:tab w:val="right" w:pos="7920"/>
        </w:tabs>
        <w:spacing w:after="0"/>
      </w:pPr>
      <w:r w:rsidRPr="0006554D">
        <w:tab/>
        <w:t>oracle</w:t>
      </w:r>
      <w:r w:rsidRPr="0006554D">
        <w:tab/>
        <w:t>update Post</w:t>
      </w:r>
      <w:r w:rsidRPr="0006554D">
        <w:tab/>
        <w:t>112</w:t>
      </w:r>
    </w:p>
    <w:p w14:paraId="4C0DBF0E" w14:textId="6CD68DA9" w:rsidR="0006554D" w:rsidRPr="0006554D" w:rsidRDefault="0006554D" w:rsidP="00FF148C">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FF148C">
      <w:pPr>
        <w:tabs>
          <w:tab w:val="left" w:pos="1080"/>
          <w:tab w:val="left" w:pos="2970"/>
          <w:tab w:val="left" w:pos="6480"/>
          <w:tab w:val="right" w:pos="7920"/>
        </w:tabs>
        <w:spacing w:after="0"/>
      </w:pPr>
      <w:r w:rsidRPr="0006554D">
        <w:tab/>
        <w:t>oracle</w:t>
      </w:r>
      <w:r w:rsidRPr="0006554D">
        <w:tab/>
        <w:t>settle Post</w:t>
      </w:r>
      <w:r w:rsidRPr="0006554D">
        <w:tab/>
        <w:t>99</w:t>
      </w:r>
    </w:p>
    <w:p w14:paraId="04DC9C56" w14:textId="65BED18B" w:rsidR="0006554D" w:rsidRDefault="0006554D" w:rsidP="00FF148C">
      <w:pPr>
        <w:tabs>
          <w:tab w:val="left" w:pos="1080"/>
          <w:tab w:val="left" w:pos="2970"/>
          <w:tab w:val="left" w:pos="6480"/>
          <w:tab w:val="right" w:pos="7920"/>
        </w:tabs>
        <w:spacing w:after="0"/>
      </w:pPr>
      <w:r w:rsidRPr="0006554D">
        <w:lastRenderedPageBreak/>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FF148C">
      <w:pPr>
        <w:tabs>
          <w:tab w:val="left" w:pos="1080"/>
          <w:tab w:val="left" w:pos="2970"/>
          <w:tab w:val="left" w:pos="648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7EE9AC42" w14:textId="17E0B326" w:rsidR="003C36A9" w:rsidRPr="0006554D" w:rsidRDefault="003C36A9" w:rsidP="00FF148C">
      <w:pPr>
        <w:tabs>
          <w:tab w:val="left" w:pos="1080"/>
          <w:tab w:val="left" w:pos="2970"/>
          <w:tab w:val="left" w:pos="648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1E6633A9" w14:textId="364B9731" w:rsidR="0006554D" w:rsidRPr="0006554D" w:rsidRDefault="0006554D" w:rsidP="00FF148C">
      <w:pPr>
        <w:tabs>
          <w:tab w:val="left" w:pos="1080"/>
          <w:tab w:val="left" w:pos="2970"/>
          <w:tab w:val="left" w:pos="6480"/>
          <w:tab w:val="right" w:pos="7920"/>
        </w:tabs>
        <w:spacing w:after="0"/>
      </w:pPr>
      <w:r w:rsidRPr="0006554D">
        <w:tab/>
        <w:t>oracle</w:t>
      </w:r>
      <w:r w:rsidRPr="0006554D">
        <w:tab/>
        <w:t>vote</w:t>
      </w:r>
      <w:r w:rsidRPr="0006554D">
        <w:tab/>
        <w:t>37</w:t>
      </w:r>
    </w:p>
    <w:p w14:paraId="51D89882" w14:textId="0CF40274" w:rsidR="0006554D" w:rsidRPr="0006554D" w:rsidRDefault="0006554D" w:rsidP="00FF148C">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D5FA351" w14:textId="080ED2D8" w:rsidR="0006554D" w:rsidRPr="0006554D" w:rsidRDefault="0006554D" w:rsidP="00FF148C">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FF148C">
      <w:pPr>
        <w:tabs>
          <w:tab w:val="left" w:pos="1080"/>
          <w:tab w:val="left" w:pos="2970"/>
          <w:tab w:val="left" w:pos="648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FF148C">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3A26E2B0" w:rsidR="0006554D" w:rsidRDefault="0006554D" w:rsidP="00FF148C">
      <w:pPr>
        <w:tabs>
          <w:tab w:val="left" w:pos="1080"/>
          <w:tab w:val="left" w:pos="2970"/>
          <w:tab w:val="left" w:pos="6480"/>
          <w:tab w:val="right" w:pos="7920"/>
        </w:tabs>
        <w:spacing w:after="0"/>
      </w:pPr>
      <w:r w:rsidRPr="0006554D">
        <w:tab/>
        <w:t>bet</w:t>
      </w:r>
      <w:r w:rsidRPr="0006554D">
        <w:tab/>
      </w:r>
      <w:r>
        <w:t xml:space="preserve">bettor redeems </w:t>
      </w:r>
      <w:r w:rsidR="00E55DD8">
        <w:t xml:space="preserve">1 </w:t>
      </w:r>
      <w:r>
        <w:t>bet</w:t>
      </w:r>
      <w:r w:rsidRPr="0006554D">
        <w:tab/>
      </w:r>
      <w:r w:rsidR="00E55DD8">
        <w:t>40</w:t>
      </w:r>
    </w:p>
    <w:p w14:paraId="16B73774" w14:textId="7F01C9D7" w:rsidR="00E55DD8" w:rsidRPr="0006554D" w:rsidRDefault="00FF148C" w:rsidP="00FF148C">
      <w:pPr>
        <w:tabs>
          <w:tab w:val="left" w:pos="1080"/>
          <w:tab w:val="left" w:pos="2970"/>
          <w:tab w:val="left" w:pos="6480"/>
          <w:tab w:val="right" w:pos="7920"/>
        </w:tabs>
        <w:spacing w:after="0"/>
      </w:pPr>
      <w:r>
        <w:tab/>
      </w:r>
      <w:r w:rsidR="00E55DD8" w:rsidRPr="0006554D">
        <w:t>bet</w:t>
      </w:r>
      <w:r w:rsidR="00E55DD8" w:rsidRPr="0006554D">
        <w:tab/>
      </w:r>
      <w:r w:rsidR="00E55DD8">
        <w:t>bettor redeems 16 bets</w:t>
      </w:r>
      <w:r w:rsidR="00E55DD8" w:rsidRPr="0006554D">
        <w:tab/>
      </w:r>
      <w:r w:rsidR="00E55DD8">
        <w:t>161</w:t>
      </w:r>
    </w:p>
    <w:p w14:paraId="7810F264" w14:textId="77777777" w:rsidR="0006554D" w:rsidRDefault="0006554D">
      <w:pPr>
        <w:rPr>
          <w:b/>
          <w:bCs/>
        </w:rPr>
      </w:pPr>
    </w:p>
    <w:p w14:paraId="185D0B9A" w14:textId="5EF1818E" w:rsidR="009C7E0F" w:rsidRPr="007727CA" w:rsidRDefault="009F2459" w:rsidP="007727CA">
      <w:pPr>
        <w:pStyle w:val="Heading2"/>
      </w:pPr>
      <w:bookmarkStart w:id="29" w:name="_Toc144663864"/>
      <w:r w:rsidRPr="007727CA">
        <w:t>Settlement Detail</w:t>
      </w:r>
      <w:bookmarkEnd w:id="29"/>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38" o:title=""/>
          </v:shape>
          <o:OLEObject Type="Embed" ProgID="Equation.DSMT4" ShapeID="_x0000_i1040" DrawAspect="Content" ObjectID="_1757931561" r:id="rId39"/>
        </w:object>
      </w:r>
    </w:p>
    <w:p w14:paraId="79D46986" w14:textId="77777777" w:rsidR="009C7E0F" w:rsidRDefault="009C7E0F"/>
    <w:p w14:paraId="04A643E1" w14:textId="6653B454"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r>
        <w:t>PayoffPot</w:t>
      </w:r>
      <w:proofErr w:type="spellEnd"/>
      <w:r>
        <w:t xml:space="preserve">  =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779E6C46" w:rsidR="009C7E0F" w:rsidRDefault="009F2459">
      <w:r>
        <w:lastRenderedPageBreak/>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32B76FCB" w:rsidR="009C7E0F" w:rsidRDefault="009F2459">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07FB0EC" w:rsidR="009C7E0F" w:rsidRDefault="009F2459">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w:t>
      </w:r>
      <w:r w:rsidR="00A959F7">
        <w:t>3</w:t>
      </w:r>
      <w:r w:rsidR="006B7C30">
        <w:t xml:space="preserve"> settlements before they can withdraw.</w:t>
      </w:r>
    </w:p>
    <w:p w14:paraId="46F1ECE9" w14:textId="77777777" w:rsidR="0037253D" w:rsidRDefault="0037253D" w:rsidP="0037253D">
      <w:pPr>
        <w:pStyle w:val="Heading2"/>
        <w:ind w:left="0"/>
      </w:pPr>
      <w:bookmarkStart w:id="30" w:name="_Toc144663865"/>
    </w:p>
    <w:p w14:paraId="263C32F6" w14:textId="32642526" w:rsidR="00FC11D6" w:rsidRPr="007727CA" w:rsidRDefault="00FC11D6" w:rsidP="007727CA">
      <w:pPr>
        <w:pStyle w:val="Heading2"/>
      </w:pPr>
      <w:r w:rsidRPr="007727CA">
        <w:t>Odds Stability</w:t>
      </w:r>
      <w:bookmarkEnd w:id="30"/>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76E44FCA" w14:textId="221C478F" w:rsidR="0037253D" w:rsidRDefault="00FC11D6">
      <w:r>
        <w:t xml:space="preserve">In contrast, the implicit spread on money line bets is 2.5% in terms of a win probability. This means one needs a 2.5% edge in predicting which team wins to beat the house. The </w:t>
      </w:r>
      <w:r w:rsidR="00BC5C16">
        <w:t>weekly</w:t>
      </w:r>
      <w:r>
        <w:t xml:space="preserve"> volatility of these odds, when translated into a win probability, is </w:t>
      </w:r>
      <w:r w:rsidR="00BC5C16">
        <w:t>less than 1.0%</w:t>
      </w:r>
      <w:r>
        <w:t xml:space="preserve">, implying the book would make money even if it </w:t>
      </w:r>
      <w:r w:rsidR="00BC5C16">
        <w:t>used early-week</w:t>
      </w:r>
      <w:r>
        <w:t xml:space="preserve"> odds. In practice, the closing line and opening line</w:t>
      </w:r>
      <w:r w:rsidR="00BC5C16">
        <w:t>s</w:t>
      </w:r>
      <w:r>
        <w:t xml:space="preserve"> for NFL betting </w:t>
      </w:r>
      <w:r w:rsidR="00BC5C16">
        <w:t>are</w:t>
      </w:r>
      <w:r>
        <w:t xml:space="preserve"> statistically identical.</w:t>
      </w:r>
    </w:p>
    <w:p w14:paraId="7B7FE64C" w14:textId="77777777" w:rsidR="0037253D" w:rsidRDefault="0037253D" w:rsidP="0037253D">
      <w:pPr>
        <w:pStyle w:val="Heading2"/>
      </w:pPr>
      <w:bookmarkStart w:id="31" w:name="_Toc144663831"/>
      <w:r>
        <w:t>Incidence Response Suggestions</w:t>
      </w:r>
      <w:bookmarkEnd w:id="31"/>
      <w:r>
        <w:t xml:space="preserve"> </w:t>
      </w:r>
    </w:p>
    <w:p w14:paraId="74B2DC74" w14:textId="77777777" w:rsidR="0037253D" w:rsidRDefault="0037253D" w:rsidP="0037253D">
      <w:r>
        <w:t>There is no outside adjudicator to rectify problems, as this would delay payments and complicate the contract—how to incent the adjudicator? All problems must be solved on-chain within these contracts. As I do not and cannot control the contract, this is advice rather than an official protocol or something automatically enforced within the contract code.</w:t>
      </w:r>
    </w:p>
    <w:p w14:paraId="0CC04F3F" w14:textId="29AB6493" w:rsidR="0037253D" w:rsidRDefault="0037253D" w:rsidP="0037253D">
      <w:r>
        <w:t xml:space="preserve">Off-chain odds can change quickly and significantly, exposing the LPs to bets with an objectively negative expected value position. In that case, oracle token holders can immediately pause </w:t>
      </w:r>
      <w:r w:rsidR="009910EF">
        <w:t>new betting on an event</w:t>
      </w:r>
      <w:r>
        <w:t xml:space="preserve">. This action does not require the usual 12-hour vetting period to allow oracle token voting. It does not expose LPs or bettors to more risk, as it just prevents new bets on those matches. Such an action has no upside if this is not true for the oracle. </w:t>
      </w:r>
    </w:p>
    <w:p w14:paraId="29A0DE87" w14:textId="1B9AF201" w:rsidR="0037253D" w:rsidRDefault="0037253D" w:rsidP="0037253D">
      <w:r>
        <w:t>Lastly, if a hac</w:t>
      </w:r>
      <w:r w:rsidR="009910EF">
        <w:t xml:space="preserve">k or unintentional error snuck in, </w:t>
      </w:r>
      <w:r>
        <w:t xml:space="preserve">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always good to anticipate a worst-case scenario. </w:t>
      </w:r>
    </w:p>
    <w:p w14:paraId="28BD26A2" w14:textId="77777777" w:rsidR="0037253D" w:rsidRDefault="0037253D"/>
    <w:p w14:paraId="561205E0" w14:textId="77777777" w:rsidR="00FC11D6" w:rsidRDefault="00FC11D6"/>
    <w:sectPr w:rsidR="00FC11D6">
      <w:headerReference w:type="default" r:id="rId40"/>
      <w:footerReference w:type="default" r:id="rId41"/>
      <w:headerReference w:type="first" r:id="rId4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EBF24F" w14:textId="77777777" w:rsidR="00CA2402" w:rsidRDefault="00CA2402">
      <w:pPr>
        <w:spacing w:after="0" w:line="240" w:lineRule="auto"/>
      </w:pPr>
      <w:r>
        <w:separator/>
      </w:r>
    </w:p>
  </w:endnote>
  <w:endnote w:type="continuationSeparator" w:id="0">
    <w:p w14:paraId="653ED32B" w14:textId="77777777" w:rsidR="00CA2402" w:rsidRDefault="00CA2402">
      <w:pPr>
        <w:spacing w:after="0" w:line="240" w:lineRule="auto"/>
      </w:pPr>
      <w:r>
        <w:continuationSeparator/>
      </w:r>
    </w:p>
  </w:endnote>
  <w:endnote w:type="continuationNotice" w:id="1">
    <w:p w14:paraId="1F683BFC" w14:textId="77777777" w:rsidR="00CA2402" w:rsidRDefault="00CA240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681B7" w14:textId="77777777" w:rsidR="00CA2402" w:rsidRDefault="00CA2402">
      <w:pPr>
        <w:spacing w:after="0" w:line="240" w:lineRule="auto"/>
      </w:pPr>
      <w:r>
        <w:separator/>
      </w:r>
    </w:p>
  </w:footnote>
  <w:footnote w:type="continuationSeparator" w:id="0">
    <w:p w14:paraId="17962653" w14:textId="77777777" w:rsidR="00CA2402" w:rsidRDefault="00CA2402">
      <w:pPr>
        <w:spacing w:after="0" w:line="240" w:lineRule="auto"/>
      </w:pPr>
      <w:r>
        <w:continuationSeparator/>
      </w:r>
    </w:p>
  </w:footnote>
  <w:footnote w:type="continuationNotice" w:id="1">
    <w:p w14:paraId="67C95AE4" w14:textId="77777777" w:rsidR="00CA2402" w:rsidRDefault="00CA2402">
      <w:pPr>
        <w:spacing w:after="0" w:line="240" w:lineRule="auto"/>
      </w:pPr>
    </w:p>
  </w:footnote>
  <w:footnote w:id="2">
    <w:p w14:paraId="299CEC8A" w14:textId="2B2CB139"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it’s a</w:t>
      </w:r>
      <w:r w:rsidR="00F12C3D">
        <w:t>n objectively</w:t>
      </w:r>
      <w:r>
        <w:t xml:space="preserve"> bad deal, </w:t>
      </w:r>
      <w:r w:rsidR="00F12C3D">
        <w:t>as with arbitrage.</w:t>
      </w:r>
      <w:r>
        <w:t>.</w:t>
      </w:r>
    </w:p>
  </w:footnote>
  <w:footnote w:id="3">
    <w:p w14:paraId="04ECFF1D" w14:textId="5EF94AF2" w:rsidR="00CB005F" w:rsidRDefault="00CB005F">
      <w:pPr>
        <w:pStyle w:val="FootnoteText"/>
      </w:pPr>
      <w:r>
        <w:rPr>
          <w:rStyle w:val="FootnoteReference"/>
        </w:rPr>
        <w:footnoteRef/>
      </w:r>
      <w:r>
        <w:t xml:space="preserve"> A proposal attributes the submitters tokens as a yes vote for that submission.</w:t>
      </w:r>
    </w:p>
  </w:footnote>
  <w:footnote w:id="4">
    <w:p w14:paraId="0472771E" w14:textId="43EA6A21" w:rsidR="002D6DBE" w:rsidRDefault="002D6DBE" w:rsidP="002D6DBE">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w:t>
      </w:r>
      <w:r w:rsidR="009910EF">
        <w:t>. In contrast,</w:t>
      </w:r>
      <w:r>
        <w:t xml:space="preserve"> the LP’s could lose all of the bets where they have net exposure and thus lose money</w:t>
      </w:r>
      <w:r w:rsidR="00906F54">
        <w:t>. The oracle has to work, the LPs have to take risk</w:t>
      </w:r>
      <w:r>
        <w:t xml:space="preserve">. </w:t>
      </w:r>
    </w:p>
  </w:footnote>
  <w:footnote w:id="5">
    <w:p w14:paraId="52BDC51D" w14:textId="5F96F7B4" w:rsidR="00A07E3C" w:rsidRDefault="00A07E3C" w:rsidP="00A07E3C">
      <w:pPr>
        <w:pStyle w:val="FootnoteText"/>
      </w:pPr>
      <w:r>
        <w:rPr>
          <w:rStyle w:val="FootnoteReference"/>
        </w:rPr>
        <w:footnoteRef/>
      </w:r>
      <w:r>
        <w:t xml:space="preserve"> </w:t>
      </w:r>
      <w:r w:rsidR="00E8654A">
        <w:t>A flat book does not mean the bet amounts for both teams ar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6">
    <w:p w14:paraId="058C8B99" w14:textId="77777777" w:rsidR="00E911CA" w:rsidRDefault="00E911CA" w:rsidP="00E911CA">
      <w:pPr>
        <w:pStyle w:val="FootnoteText"/>
      </w:pPr>
      <w:r>
        <w:rPr>
          <w:rStyle w:val="FootnoteReference"/>
        </w:rPr>
        <w:footnoteRef/>
      </w:r>
      <w:r>
        <w:t xml:space="preserve"> 625 = 50.001% of 1250</w:t>
      </w:r>
    </w:p>
  </w:footnote>
  <w:footnote w:id="7">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Augur he would have been disciplined by those with an equity interest in the </w:t>
      </w:r>
      <w:proofErr w:type="spellStart"/>
      <w:r>
        <w:t>dapp</w:t>
      </w:r>
      <w:proofErr w:type="spellEnd"/>
      <w:r>
        <w:t>.</w:t>
      </w:r>
    </w:p>
  </w:footnote>
  <w:footnote w:id="8">
    <w:p w14:paraId="51E44F3D" w14:textId="13D8A37C" w:rsidR="001D024C" w:rsidRDefault="001D024C" w:rsidP="001D024C">
      <w:pPr>
        <w:pStyle w:val="FootnoteText"/>
      </w:pPr>
      <w:r>
        <w:rPr>
          <w:rStyle w:val="FootnoteReference"/>
        </w:rPr>
        <w:footnoteRef/>
      </w:r>
      <w:r>
        <w:t xml:space="preserve"> I created something that </w:t>
      </w:r>
      <w:r w:rsidR="00A166D8">
        <w:t>I would like to use</w:t>
      </w:r>
      <w:r>
        <w:t xml:space="preserve">. Online betting, let alone providing liquidity or </w:t>
      </w:r>
      <w:r w:rsidR="00636D6D">
        <w:t>administering a betting contract</w:t>
      </w:r>
      <w:r>
        <w:t xml:space="preserve">, is not legal in my </w:t>
      </w:r>
      <w:r w:rsidR="00636D6D">
        <w:t>state</w:t>
      </w:r>
      <w:r>
        <w:t xml:space="preserve">. </w:t>
      </w:r>
      <w:r w:rsidR="00A166D8">
        <w:t xml:space="preserve">I may not be able to take that crypto off the blockchain, but for my modest betting </w:t>
      </w:r>
      <w:proofErr w:type="spellStart"/>
      <w:r w:rsidR="00A166D8">
        <w:t>inerests</w:t>
      </w:r>
      <w:proofErr w:type="spellEnd"/>
      <w:r w:rsidR="00A166D8">
        <w:t xml:space="preserve">, the ability to spend buy goods and services worth a couple hundred bucks with any potential winnings is sufficient.  </w:t>
      </w:r>
    </w:p>
  </w:footnote>
  <w:footnote w:id="9">
    <w:p w14:paraId="2608657B" w14:textId="77777777" w:rsidR="004B6432" w:rsidRDefault="004B6432" w:rsidP="004B6432">
      <w:pPr>
        <w:pStyle w:val="FootnoteText"/>
      </w:pPr>
      <w:r>
        <w:rPr>
          <w:rStyle w:val="FootnoteReference"/>
        </w:rPr>
        <w:footnoteRef/>
      </w:r>
      <w:r>
        <w:t xml:space="preserve"> I did not create such a vault but it should be straightforward, though there are several ways to do this.</w:t>
      </w:r>
    </w:p>
  </w:footnote>
  <w:footnote w:id="10">
    <w:p w14:paraId="41D29177" w14:textId="2C4A4543" w:rsidR="00757992" w:rsidRDefault="00757992">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rsidR="0062245B">
        <w:t>.</w:t>
      </w:r>
    </w:p>
  </w:footnote>
  <w:footnote w:id="11">
    <w:p w14:paraId="08B3009B" w14:textId="5DFE35DE" w:rsidR="00BA5E7D" w:rsidRDefault="00BA5E7D">
      <w:pPr>
        <w:pStyle w:val="FootnoteText"/>
      </w:pPr>
      <w:r>
        <w:rPr>
          <w:rStyle w:val="FootnoteReference"/>
        </w:rPr>
        <w:footnoteRef/>
      </w:r>
      <w:r>
        <w:t xml:space="preserve"> vault independence is not enforced in </w:t>
      </w:r>
      <w:proofErr w:type="spellStart"/>
      <w:r>
        <w:t>thi</w:t>
      </w:r>
      <w:proofErr w:type="spellEnd"/>
      <w:r>
        <w:t xml:space="preserve"> </w:t>
      </w:r>
      <w:proofErr w:type="spellStart"/>
      <w:r>
        <w:t>dapp</w:t>
      </w:r>
      <w:proofErr w:type="spellEnd"/>
      <w:r>
        <w:t xml:space="preserve">. I am just telling the vault creators it is in their best interest to be independent. They would be worth more, collectively. </w:t>
      </w:r>
    </w:p>
  </w:footnote>
  <w:footnote w:id="12">
    <w:p w14:paraId="50059048" w14:textId="77777777" w:rsidR="003F40C2" w:rsidRDefault="003F40C2" w:rsidP="003F40C2">
      <w:pPr>
        <w:pStyle w:val="FootnoteText"/>
      </w:pPr>
      <w:r>
        <w:rPr>
          <w:rStyle w:val="FootnoteReference"/>
        </w:rPr>
        <w:footnoteRef/>
      </w:r>
      <w:r>
        <w:t xml:space="preserve"> The initial data provider’s tokens are credited as a yes vote, and votes are decided on a simple majority of votes cast. Thus if no one else votes, the data submission will pass.</w:t>
      </w:r>
    </w:p>
  </w:footnote>
  <w:footnote w:id="13">
    <w:p w14:paraId="18123B3D" w14:textId="136544C0" w:rsidR="008C3AA4" w:rsidRDefault="008C3AA4">
      <w:pPr>
        <w:pStyle w:val="FootnoteText"/>
      </w:pPr>
      <w:r>
        <w:rPr>
          <w:rStyle w:val="FootnoteReference"/>
        </w:rPr>
        <w:footnoteRef/>
      </w:r>
      <w:r>
        <w:t xml:space="preserve"> One could imagine a bad outcome could be allowed to pass because it was deemed insignificant (small amount bet), and the costs of delaying the contract were large. As only 2 data submissions are required in any week, a rejection would still enable the contract to be up and running that weekend. </w:t>
      </w:r>
    </w:p>
  </w:footnote>
  <w:footnote w:id="14">
    <w:p w14:paraId="5B3D8A60" w14:textId="77777777" w:rsidR="007727CA" w:rsidRDefault="007727CA" w:rsidP="007727CA">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5">
    <w:p w14:paraId="059ECCEF" w14:textId="77777777" w:rsidR="009C7E0F" w:rsidRDefault="009F2459">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2"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3"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6"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2"/>
  </w:num>
  <w:num w:numId="2" w16cid:durableId="1917204072">
    <w:abstractNumId w:val="1"/>
  </w:num>
  <w:num w:numId="3" w16cid:durableId="1871993334">
    <w:abstractNumId w:val="18"/>
  </w:num>
  <w:num w:numId="4" w16cid:durableId="1938899359">
    <w:abstractNumId w:val="15"/>
  </w:num>
  <w:num w:numId="5" w16cid:durableId="303587478">
    <w:abstractNumId w:val="3"/>
  </w:num>
  <w:num w:numId="6" w16cid:durableId="235479320">
    <w:abstractNumId w:val="4"/>
  </w:num>
  <w:num w:numId="7" w16cid:durableId="1780758509">
    <w:abstractNumId w:val="8"/>
  </w:num>
  <w:num w:numId="8" w16cid:durableId="1319530127">
    <w:abstractNumId w:val="7"/>
  </w:num>
  <w:num w:numId="9" w16cid:durableId="2133472832">
    <w:abstractNumId w:val="14"/>
  </w:num>
  <w:num w:numId="10" w16cid:durableId="201021653">
    <w:abstractNumId w:val="5"/>
  </w:num>
  <w:num w:numId="11" w16cid:durableId="2063602733">
    <w:abstractNumId w:val="6"/>
  </w:num>
  <w:num w:numId="12" w16cid:durableId="775558395">
    <w:abstractNumId w:val="2"/>
  </w:num>
  <w:num w:numId="13" w16cid:durableId="49159155">
    <w:abstractNumId w:val="11"/>
  </w:num>
  <w:num w:numId="14" w16cid:durableId="832139214">
    <w:abstractNumId w:val="16"/>
  </w:num>
  <w:num w:numId="15" w16cid:durableId="142549205">
    <w:abstractNumId w:val="0"/>
  </w:num>
  <w:num w:numId="16" w16cid:durableId="1780954205">
    <w:abstractNumId w:val="10"/>
  </w:num>
  <w:num w:numId="17" w16cid:durableId="263197004">
    <w:abstractNumId w:val="9"/>
  </w:num>
  <w:num w:numId="18" w16cid:durableId="1072697159">
    <w:abstractNumId w:val="17"/>
  </w:num>
  <w:num w:numId="19" w16cid:durableId="1270354398">
    <w:abstractNumId w:val="1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rwUA/bJcuiwAAAA="/>
  </w:docVars>
  <w:rsids>
    <w:rsidRoot w:val="009C7E0F"/>
    <w:rsid w:val="000027DF"/>
    <w:rsid w:val="000106A5"/>
    <w:rsid w:val="000129F4"/>
    <w:rsid w:val="00012CA2"/>
    <w:rsid w:val="00014188"/>
    <w:rsid w:val="00016FDF"/>
    <w:rsid w:val="00027834"/>
    <w:rsid w:val="00032045"/>
    <w:rsid w:val="00034E17"/>
    <w:rsid w:val="00035183"/>
    <w:rsid w:val="0004239F"/>
    <w:rsid w:val="00043DDE"/>
    <w:rsid w:val="00045353"/>
    <w:rsid w:val="0004574A"/>
    <w:rsid w:val="00046135"/>
    <w:rsid w:val="0005428B"/>
    <w:rsid w:val="00057312"/>
    <w:rsid w:val="0005785B"/>
    <w:rsid w:val="00062CC1"/>
    <w:rsid w:val="0006554D"/>
    <w:rsid w:val="00073B9E"/>
    <w:rsid w:val="00077108"/>
    <w:rsid w:val="00080E13"/>
    <w:rsid w:val="00083032"/>
    <w:rsid w:val="000849B9"/>
    <w:rsid w:val="00085129"/>
    <w:rsid w:val="0009293E"/>
    <w:rsid w:val="000A21B1"/>
    <w:rsid w:val="000A5919"/>
    <w:rsid w:val="000B6E38"/>
    <w:rsid w:val="000C0381"/>
    <w:rsid w:val="000D0932"/>
    <w:rsid w:val="000D5ABC"/>
    <w:rsid w:val="000E7955"/>
    <w:rsid w:val="000F45AA"/>
    <w:rsid w:val="000F7A3A"/>
    <w:rsid w:val="00100657"/>
    <w:rsid w:val="001156EA"/>
    <w:rsid w:val="00115769"/>
    <w:rsid w:val="00115E8B"/>
    <w:rsid w:val="00120FF3"/>
    <w:rsid w:val="00122559"/>
    <w:rsid w:val="00124ADD"/>
    <w:rsid w:val="00125BCB"/>
    <w:rsid w:val="00126084"/>
    <w:rsid w:val="00126F1B"/>
    <w:rsid w:val="00127D07"/>
    <w:rsid w:val="00131132"/>
    <w:rsid w:val="00142D15"/>
    <w:rsid w:val="00147D6E"/>
    <w:rsid w:val="00147E96"/>
    <w:rsid w:val="0015200F"/>
    <w:rsid w:val="00155397"/>
    <w:rsid w:val="00162520"/>
    <w:rsid w:val="00176A6B"/>
    <w:rsid w:val="001901AA"/>
    <w:rsid w:val="00192661"/>
    <w:rsid w:val="001A2056"/>
    <w:rsid w:val="001A3AE3"/>
    <w:rsid w:val="001A72C3"/>
    <w:rsid w:val="001A795D"/>
    <w:rsid w:val="001A7DF7"/>
    <w:rsid w:val="001B0696"/>
    <w:rsid w:val="001B08A0"/>
    <w:rsid w:val="001C3D8B"/>
    <w:rsid w:val="001C42DC"/>
    <w:rsid w:val="001D024C"/>
    <w:rsid w:val="001D359A"/>
    <w:rsid w:val="001D617C"/>
    <w:rsid w:val="001D763A"/>
    <w:rsid w:val="001E01B8"/>
    <w:rsid w:val="001F0048"/>
    <w:rsid w:val="001F081D"/>
    <w:rsid w:val="001F5E99"/>
    <w:rsid w:val="001F7F09"/>
    <w:rsid w:val="002042BA"/>
    <w:rsid w:val="00215AE1"/>
    <w:rsid w:val="002210B3"/>
    <w:rsid w:val="00231286"/>
    <w:rsid w:val="00232267"/>
    <w:rsid w:val="00232EF3"/>
    <w:rsid w:val="00236231"/>
    <w:rsid w:val="00245795"/>
    <w:rsid w:val="00246E48"/>
    <w:rsid w:val="00255CF8"/>
    <w:rsid w:val="002574A5"/>
    <w:rsid w:val="00260DED"/>
    <w:rsid w:val="002611BA"/>
    <w:rsid w:val="00261EB4"/>
    <w:rsid w:val="0026677E"/>
    <w:rsid w:val="0027140D"/>
    <w:rsid w:val="00274705"/>
    <w:rsid w:val="00274910"/>
    <w:rsid w:val="00276D2D"/>
    <w:rsid w:val="00296DC8"/>
    <w:rsid w:val="002A19D4"/>
    <w:rsid w:val="002A50D4"/>
    <w:rsid w:val="002A53B9"/>
    <w:rsid w:val="002B0225"/>
    <w:rsid w:val="002B1377"/>
    <w:rsid w:val="002B412D"/>
    <w:rsid w:val="002B4E21"/>
    <w:rsid w:val="002B5D88"/>
    <w:rsid w:val="002B6F20"/>
    <w:rsid w:val="002C273C"/>
    <w:rsid w:val="002C78C8"/>
    <w:rsid w:val="002D0F7B"/>
    <w:rsid w:val="002D34F0"/>
    <w:rsid w:val="002D5421"/>
    <w:rsid w:val="002D6329"/>
    <w:rsid w:val="002D69DB"/>
    <w:rsid w:val="002D6DBE"/>
    <w:rsid w:val="002E2DEB"/>
    <w:rsid w:val="002E41B9"/>
    <w:rsid w:val="002E7388"/>
    <w:rsid w:val="002F367A"/>
    <w:rsid w:val="003036A2"/>
    <w:rsid w:val="003043B1"/>
    <w:rsid w:val="00305B15"/>
    <w:rsid w:val="0031336D"/>
    <w:rsid w:val="0031662D"/>
    <w:rsid w:val="00321A8F"/>
    <w:rsid w:val="00324B73"/>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7253D"/>
    <w:rsid w:val="0037282E"/>
    <w:rsid w:val="00377077"/>
    <w:rsid w:val="00380A3E"/>
    <w:rsid w:val="003B3A24"/>
    <w:rsid w:val="003C00E1"/>
    <w:rsid w:val="003C36A9"/>
    <w:rsid w:val="003D35ED"/>
    <w:rsid w:val="003D7DDE"/>
    <w:rsid w:val="003E014C"/>
    <w:rsid w:val="003E0238"/>
    <w:rsid w:val="003E073E"/>
    <w:rsid w:val="003E7996"/>
    <w:rsid w:val="003F3EDD"/>
    <w:rsid w:val="003F40C2"/>
    <w:rsid w:val="004015A5"/>
    <w:rsid w:val="0040228D"/>
    <w:rsid w:val="00405AF8"/>
    <w:rsid w:val="00405E68"/>
    <w:rsid w:val="004158A5"/>
    <w:rsid w:val="004224D7"/>
    <w:rsid w:val="00422728"/>
    <w:rsid w:val="00422DB2"/>
    <w:rsid w:val="00425BC2"/>
    <w:rsid w:val="00431C6C"/>
    <w:rsid w:val="00432ACC"/>
    <w:rsid w:val="004330C6"/>
    <w:rsid w:val="00434898"/>
    <w:rsid w:val="00436F0B"/>
    <w:rsid w:val="0044251B"/>
    <w:rsid w:val="00447297"/>
    <w:rsid w:val="00453065"/>
    <w:rsid w:val="00465DC8"/>
    <w:rsid w:val="00467A7D"/>
    <w:rsid w:val="0047173B"/>
    <w:rsid w:val="00473FD8"/>
    <w:rsid w:val="00475621"/>
    <w:rsid w:val="00491B84"/>
    <w:rsid w:val="004930CF"/>
    <w:rsid w:val="004A5BF5"/>
    <w:rsid w:val="004B2423"/>
    <w:rsid w:val="004B6432"/>
    <w:rsid w:val="004B7082"/>
    <w:rsid w:val="004C573D"/>
    <w:rsid w:val="004C6E8D"/>
    <w:rsid w:val="004D496E"/>
    <w:rsid w:val="004D65C5"/>
    <w:rsid w:val="004E21DD"/>
    <w:rsid w:val="004E7FDE"/>
    <w:rsid w:val="004F546E"/>
    <w:rsid w:val="004F6490"/>
    <w:rsid w:val="00501813"/>
    <w:rsid w:val="00504A96"/>
    <w:rsid w:val="005147E2"/>
    <w:rsid w:val="0053055B"/>
    <w:rsid w:val="005319C4"/>
    <w:rsid w:val="00531CD1"/>
    <w:rsid w:val="00533F45"/>
    <w:rsid w:val="00534C02"/>
    <w:rsid w:val="00535F93"/>
    <w:rsid w:val="0053657E"/>
    <w:rsid w:val="005400BA"/>
    <w:rsid w:val="00541FF3"/>
    <w:rsid w:val="005429AF"/>
    <w:rsid w:val="00547DA4"/>
    <w:rsid w:val="00550DBD"/>
    <w:rsid w:val="00552A7D"/>
    <w:rsid w:val="00553B98"/>
    <w:rsid w:val="00561152"/>
    <w:rsid w:val="00561EA6"/>
    <w:rsid w:val="00561FBD"/>
    <w:rsid w:val="005632A0"/>
    <w:rsid w:val="0057220E"/>
    <w:rsid w:val="00576550"/>
    <w:rsid w:val="005837D2"/>
    <w:rsid w:val="0058509A"/>
    <w:rsid w:val="00586129"/>
    <w:rsid w:val="00590665"/>
    <w:rsid w:val="0059076F"/>
    <w:rsid w:val="00594928"/>
    <w:rsid w:val="0059508F"/>
    <w:rsid w:val="005A541D"/>
    <w:rsid w:val="005B685C"/>
    <w:rsid w:val="005B6D1E"/>
    <w:rsid w:val="005C1F54"/>
    <w:rsid w:val="005C3799"/>
    <w:rsid w:val="005C38E2"/>
    <w:rsid w:val="005D1950"/>
    <w:rsid w:val="005D442C"/>
    <w:rsid w:val="005D52A1"/>
    <w:rsid w:val="005D566D"/>
    <w:rsid w:val="005D7B84"/>
    <w:rsid w:val="005E0220"/>
    <w:rsid w:val="005F169F"/>
    <w:rsid w:val="005F35AE"/>
    <w:rsid w:val="005F386A"/>
    <w:rsid w:val="005F6148"/>
    <w:rsid w:val="00606B5F"/>
    <w:rsid w:val="00612822"/>
    <w:rsid w:val="00613726"/>
    <w:rsid w:val="00614C4C"/>
    <w:rsid w:val="0062245B"/>
    <w:rsid w:val="006248D8"/>
    <w:rsid w:val="00626450"/>
    <w:rsid w:val="00626FCF"/>
    <w:rsid w:val="00631AFC"/>
    <w:rsid w:val="00632ECC"/>
    <w:rsid w:val="00636D6D"/>
    <w:rsid w:val="00640520"/>
    <w:rsid w:val="00640EAE"/>
    <w:rsid w:val="006413B7"/>
    <w:rsid w:val="0064194C"/>
    <w:rsid w:val="0066006E"/>
    <w:rsid w:val="00667083"/>
    <w:rsid w:val="0066763C"/>
    <w:rsid w:val="00667B33"/>
    <w:rsid w:val="00672B05"/>
    <w:rsid w:val="006747D3"/>
    <w:rsid w:val="006749DC"/>
    <w:rsid w:val="00675D4B"/>
    <w:rsid w:val="00676DE6"/>
    <w:rsid w:val="006846F3"/>
    <w:rsid w:val="00697E43"/>
    <w:rsid w:val="006A0046"/>
    <w:rsid w:val="006A1762"/>
    <w:rsid w:val="006B4A4D"/>
    <w:rsid w:val="006B4D71"/>
    <w:rsid w:val="006B7C30"/>
    <w:rsid w:val="006C2F85"/>
    <w:rsid w:val="006C4A36"/>
    <w:rsid w:val="006E1F75"/>
    <w:rsid w:val="006F6AE8"/>
    <w:rsid w:val="006F7A2F"/>
    <w:rsid w:val="007066F1"/>
    <w:rsid w:val="00717AFD"/>
    <w:rsid w:val="00724F98"/>
    <w:rsid w:val="0073273C"/>
    <w:rsid w:val="00734F41"/>
    <w:rsid w:val="007352F7"/>
    <w:rsid w:val="007461F0"/>
    <w:rsid w:val="00747505"/>
    <w:rsid w:val="00747B64"/>
    <w:rsid w:val="00757992"/>
    <w:rsid w:val="0076231C"/>
    <w:rsid w:val="00763985"/>
    <w:rsid w:val="007700D1"/>
    <w:rsid w:val="00771E00"/>
    <w:rsid w:val="007727CA"/>
    <w:rsid w:val="007734A2"/>
    <w:rsid w:val="00786E1E"/>
    <w:rsid w:val="007916BE"/>
    <w:rsid w:val="00794862"/>
    <w:rsid w:val="0079636B"/>
    <w:rsid w:val="00797B01"/>
    <w:rsid w:val="007A5A5C"/>
    <w:rsid w:val="007B2A5C"/>
    <w:rsid w:val="007B3073"/>
    <w:rsid w:val="007B4191"/>
    <w:rsid w:val="007B71CA"/>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87EB7"/>
    <w:rsid w:val="00892E04"/>
    <w:rsid w:val="00895330"/>
    <w:rsid w:val="008963D0"/>
    <w:rsid w:val="008B30D2"/>
    <w:rsid w:val="008B63AE"/>
    <w:rsid w:val="008B7EFA"/>
    <w:rsid w:val="008C08BD"/>
    <w:rsid w:val="008C091D"/>
    <w:rsid w:val="008C3AA4"/>
    <w:rsid w:val="008C6A47"/>
    <w:rsid w:val="008D1BE4"/>
    <w:rsid w:val="008D421F"/>
    <w:rsid w:val="008D5278"/>
    <w:rsid w:val="008D55B2"/>
    <w:rsid w:val="008D5F32"/>
    <w:rsid w:val="008E3A4F"/>
    <w:rsid w:val="008E4A68"/>
    <w:rsid w:val="008F0FDC"/>
    <w:rsid w:val="008F14F6"/>
    <w:rsid w:val="00903B06"/>
    <w:rsid w:val="00906F54"/>
    <w:rsid w:val="00911E92"/>
    <w:rsid w:val="00913143"/>
    <w:rsid w:val="0091355D"/>
    <w:rsid w:val="00917EDF"/>
    <w:rsid w:val="00922815"/>
    <w:rsid w:val="00942A58"/>
    <w:rsid w:val="00944B93"/>
    <w:rsid w:val="00947E83"/>
    <w:rsid w:val="0097157F"/>
    <w:rsid w:val="00980926"/>
    <w:rsid w:val="009832AD"/>
    <w:rsid w:val="009910EF"/>
    <w:rsid w:val="00994164"/>
    <w:rsid w:val="00995617"/>
    <w:rsid w:val="00995F5E"/>
    <w:rsid w:val="009972A0"/>
    <w:rsid w:val="009A1EA3"/>
    <w:rsid w:val="009A624C"/>
    <w:rsid w:val="009B06DF"/>
    <w:rsid w:val="009B1F76"/>
    <w:rsid w:val="009C783E"/>
    <w:rsid w:val="009C7E0F"/>
    <w:rsid w:val="009D0940"/>
    <w:rsid w:val="009D0B2A"/>
    <w:rsid w:val="009D252D"/>
    <w:rsid w:val="009E3737"/>
    <w:rsid w:val="009E4126"/>
    <w:rsid w:val="009F2459"/>
    <w:rsid w:val="009F2B55"/>
    <w:rsid w:val="009F4C35"/>
    <w:rsid w:val="009F5D8B"/>
    <w:rsid w:val="009F633F"/>
    <w:rsid w:val="00A01CE7"/>
    <w:rsid w:val="00A02F47"/>
    <w:rsid w:val="00A07E3C"/>
    <w:rsid w:val="00A14D8A"/>
    <w:rsid w:val="00A166D8"/>
    <w:rsid w:val="00A2050B"/>
    <w:rsid w:val="00A206C1"/>
    <w:rsid w:val="00A21EC6"/>
    <w:rsid w:val="00A26A70"/>
    <w:rsid w:val="00A31021"/>
    <w:rsid w:val="00A32EF2"/>
    <w:rsid w:val="00A34981"/>
    <w:rsid w:val="00A37023"/>
    <w:rsid w:val="00A41C02"/>
    <w:rsid w:val="00A42C3F"/>
    <w:rsid w:val="00A42E8F"/>
    <w:rsid w:val="00A432DB"/>
    <w:rsid w:val="00A43B47"/>
    <w:rsid w:val="00A44D84"/>
    <w:rsid w:val="00A44EF5"/>
    <w:rsid w:val="00A62EFE"/>
    <w:rsid w:val="00A7340A"/>
    <w:rsid w:val="00A76ACE"/>
    <w:rsid w:val="00A81C40"/>
    <w:rsid w:val="00A85F29"/>
    <w:rsid w:val="00A93BBA"/>
    <w:rsid w:val="00A959F7"/>
    <w:rsid w:val="00A977C5"/>
    <w:rsid w:val="00AA3067"/>
    <w:rsid w:val="00AA457B"/>
    <w:rsid w:val="00AB38B1"/>
    <w:rsid w:val="00AB5704"/>
    <w:rsid w:val="00AD31EB"/>
    <w:rsid w:val="00AD39E6"/>
    <w:rsid w:val="00AD3DE5"/>
    <w:rsid w:val="00AD4099"/>
    <w:rsid w:val="00AE5BAA"/>
    <w:rsid w:val="00AE6C01"/>
    <w:rsid w:val="00AF24F1"/>
    <w:rsid w:val="00AF2517"/>
    <w:rsid w:val="00AF3A65"/>
    <w:rsid w:val="00B02EA1"/>
    <w:rsid w:val="00B05655"/>
    <w:rsid w:val="00B06145"/>
    <w:rsid w:val="00B115DF"/>
    <w:rsid w:val="00B164B9"/>
    <w:rsid w:val="00B20F60"/>
    <w:rsid w:val="00B228D4"/>
    <w:rsid w:val="00B3045D"/>
    <w:rsid w:val="00B34E0D"/>
    <w:rsid w:val="00B41128"/>
    <w:rsid w:val="00B46E8A"/>
    <w:rsid w:val="00B515AC"/>
    <w:rsid w:val="00B528BD"/>
    <w:rsid w:val="00B53DE1"/>
    <w:rsid w:val="00B62A39"/>
    <w:rsid w:val="00B71841"/>
    <w:rsid w:val="00B81277"/>
    <w:rsid w:val="00B81C13"/>
    <w:rsid w:val="00B873D3"/>
    <w:rsid w:val="00B87848"/>
    <w:rsid w:val="00B93F81"/>
    <w:rsid w:val="00B9523E"/>
    <w:rsid w:val="00BA19CA"/>
    <w:rsid w:val="00BA1E31"/>
    <w:rsid w:val="00BA4B78"/>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269F"/>
    <w:rsid w:val="00C62FA2"/>
    <w:rsid w:val="00C62FC1"/>
    <w:rsid w:val="00C63FA2"/>
    <w:rsid w:val="00C645DC"/>
    <w:rsid w:val="00C73144"/>
    <w:rsid w:val="00C742E4"/>
    <w:rsid w:val="00C75F3B"/>
    <w:rsid w:val="00C8056A"/>
    <w:rsid w:val="00C83A4C"/>
    <w:rsid w:val="00C86E70"/>
    <w:rsid w:val="00C95A97"/>
    <w:rsid w:val="00CA2402"/>
    <w:rsid w:val="00CA72D1"/>
    <w:rsid w:val="00CB005F"/>
    <w:rsid w:val="00CB6F37"/>
    <w:rsid w:val="00CC19AD"/>
    <w:rsid w:val="00CC21B6"/>
    <w:rsid w:val="00CC39E4"/>
    <w:rsid w:val="00CD3BB5"/>
    <w:rsid w:val="00CD4453"/>
    <w:rsid w:val="00CD5920"/>
    <w:rsid w:val="00CD65B8"/>
    <w:rsid w:val="00CE1A2D"/>
    <w:rsid w:val="00CE7737"/>
    <w:rsid w:val="00D11178"/>
    <w:rsid w:val="00D123B6"/>
    <w:rsid w:val="00D15480"/>
    <w:rsid w:val="00D16349"/>
    <w:rsid w:val="00D27B4D"/>
    <w:rsid w:val="00D3100E"/>
    <w:rsid w:val="00D31F0A"/>
    <w:rsid w:val="00D3351F"/>
    <w:rsid w:val="00D34E2E"/>
    <w:rsid w:val="00D40AF3"/>
    <w:rsid w:val="00D50774"/>
    <w:rsid w:val="00D527DD"/>
    <w:rsid w:val="00D5625C"/>
    <w:rsid w:val="00D6131B"/>
    <w:rsid w:val="00D623B5"/>
    <w:rsid w:val="00D62D5E"/>
    <w:rsid w:val="00D70191"/>
    <w:rsid w:val="00D706A8"/>
    <w:rsid w:val="00D73383"/>
    <w:rsid w:val="00D73A58"/>
    <w:rsid w:val="00D74A56"/>
    <w:rsid w:val="00D76D79"/>
    <w:rsid w:val="00D80685"/>
    <w:rsid w:val="00D81FF8"/>
    <w:rsid w:val="00D910B7"/>
    <w:rsid w:val="00D92F53"/>
    <w:rsid w:val="00D934EE"/>
    <w:rsid w:val="00DA36BD"/>
    <w:rsid w:val="00DA7468"/>
    <w:rsid w:val="00DB709E"/>
    <w:rsid w:val="00DC0C21"/>
    <w:rsid w:val="00DC31F9"/>
    <w:rsid w:val="00DD3B00"/>
    <w:rsid w:val="00DD7FC8"/>
    <w:rsid w:val="00DE28F8"/>
    <w:rsid w:val="00DE4645"/>
    <w:rsid w:val="00DE6D89"/>
    <w:rsid w:val="00DF07B2"/>
    <w:rsid w:val="00DF4401"/>
    <w:rsid w:val="00DF4405"/>
    <w:rsid w:val="00DF4F68"/>
    <w:rsid w:val="00DF6CF7"/>
    <w:rsid w:val="00DF7890"/>
    <w:rsid w:val="00E00A01"/>
    <w:rsid w:val="00E07CCF"/>
    <w:rsid w:val="00E118CC"/>
    <w:rsid w:val="00E12387"/>
    <w:rsid w:val="00E12479"/>
    <w:rsid w:val="00E16CDF"/>
    <w:rsid w:val="00E2716C"/>
    <w:rsid w:val="00E27B5F"/>
    <w:rsid w:val="00E37D45"/>
    <w:rsid w:val="00E40A4B"/>
    <w:rsid w:val="00E55DD8"/>
    <w:rsid w:val="00E61976"/>
    <w:rsid w:val="00E620F9"/>
    <w:rsid w:val="00E629CD"/>
    <w:rsid w:val="00E70390"/>
    <w:rsid w:val="00E7181D"/>
    <w:rsid w:val="00E7471E"/>
    <w:rsid w:val="00E75963"/>
    <w:rsid w:val="00E75A29"/>
    <w:rsid w:val="00E80202"/>
    <w:rsid w:val="00E83623"/>
    <w:rsid w:val="00E8654A"/>
    <w:rsid w:val="00E87725"/>
    <w:rsid w:val="00E911CA"/>
    <w:rsid w:val="00E923C0"/>
    <w:rsid w:val="00E945C1"/>
    <w:rsid w:val="00E972CF"/>
    <w:rsid w:val="00EA1189"/>
    <w:rsid w:val="00EA51CE"/>
    <w:rsid w:val="00EA5B21"/>
    <w:rsid w:val="00EB3F6F"/>
    <w:rsid w:val="00EB3F71"/>
    <w:rsid w:val="00EB5B90"/>
    <w:rsid w:val="00EC12FB"/>
    <w:rsid w:val="00EC2649"/>
    <w:rsid w:val="00EC4F6A"/>
    <w:rsid w:val="00EC6807"/>
    <w:rsid w:val="00ED4E99"/>
    <w:rsid w:val="00ED701B"/>
    <w:rsid w:val="00EF5255"/>
    <w:rsid w:val="00EF694D"/>
    <w:rsid w:val="00F00772"/>
    <w:rsid w:val="00F041DD"/>
    <w:rsid w:val="00F1096B"/>
    <w:rsid w:val="00F11A7F"/>
    <w:rsid w:val="00F12C3D"/>
    <w:rsid w:val="00F12F99"/>
    <w:rsid w:val="00F147D3"/>
    <w:rsid w:val="00F167DB"/>
    <w:rsid w:val="00F1785E"/>
    <w:rsid w:val="00F371CB"/>
    <w:rsid w:val="00F46839"/>
    <w:rsid w:val="00F5208A"/>
    <w:rsid w:val="00F5358E"/>
    <w:rsid w:val="00F541DA"/>
    <w:rsid w:val="00F56983"/>
    <w:rsid w:val="00F62E95"/>
    <w:rsid w:val="00F66FC6"/>
    <w:rsid w:val="00F66FE6"/>
    <w:rsid w:val="00F825B5"/>
    <w:rsid w:val="00F94C8D"/>
    <w:rsid w:val="00F96B36"/>
    <w:rsid w:val="00FA1EC7"/>
    <w:rsid w:val="00FA2806"/>
    <w:rsid w:val="00FA3D27"/>
    <w:rsid w:val="00FA75EC"/>
    <w:rsid w:val="00FB0205"/>
    <w:rsid w:val="00FB384A"/>
    <w:rsid w:val="00FB3EBD"/>
    <w:rsid w:val="00FB5D7D"/>
    <w:rsid w:val="00FC010F"/>
    <w:rsid w:val="00FC11D6"/>
    <w:rsid w:val="00FC2C05"/>
    <w:rsid w:val="00FC3D9C"/>
    <w:rsid w:val="00FC7827"/>
    <w:rsid w:val="00FD306E"/>
    <w:rsid w:val="00FE5AD4"/>
    <w:rsid w:val="00FE6218"/>
    <w:rsid w:val="00FF1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3D35ED"/>
    <w:pPr>
      <w:keepNext/>
      <w:keepLines/>
      <w:spacing w:before="40" w:after="0"/>
      <w:ind w:left="36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3D35ED"/>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521</Words>
  <Characters>54274</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0-04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